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5" r:id="rId3"/>
    <p:sldMasterId id="2147483698" r:id="rId4"/>
    <p:sldMasterId id="2147483711" r:id="rId5"/>
    <p:sldMasterId id="2147483723" r:id="rId6"/>
  </p:sldMasterIdLst>
  <p:notesMasterIdLst>
    <p:notesMasterId r:id="rId40"/>
  </p:notesMasterIdLst>
  <p:sldIdLst>
    <p:sldId id="289" r:id="rId7"/>
    <p:sldId id="257" r:id="rId8"/>
    <p:sldId id="258" r:id="rId9"/>
    <p:sldId id="259" r:id="rId10"/>
    <p:sldId id="291" r:id="rId11"/>
    <p:sldId id="294" r:id="rId12"/>
    <p:sldId id="260" r:id="rId13"/>
    <p:sldId id="295" r:id="rId14"/>
    <p:sldId id="262" r:id="rId15"/>
    <p:sldId id="263" r:id="rId16"/>
    <p:sldId id="265" r:id="rId17"/>
    <p:sldId id="266" r:id="rId18"/>
    <p:sldId id="268" r:id="rId19"/>
    <p:sldId id="269" r:id="rId20"/>
    <p:sldId id="270" r:id="rId21"/>
    <p:sldId id="271" r:id="rId22"/>
    <p:sldId id="272" r:id="rId23"/>
    <p:sldId id="296" r:id="rId24"/>
    <p:sldId id="273" r:id="rId25"/>
    <p:sldId id="274" r:id="rId26"/>
    <p:sldId id="275" r:id="rId27"/>
    <p:sldId id="290" r:id="rId28"/>
    <p:sldId id="276" r:id="rId29"/>
    <p:sldId id="277" r:id="rId30"/>
    <p:sldId id="292" r:id="rId31"/>
    <p:sldId id="279" r:id="rId32"/>
    <p:sldId id="280" r:id="rId33"/>
    <p:sldId id="283" r:id="rId34"/>
    <p:sldId id="284" r:id="rId35"/>
    <p:sldId id="293" r:id="rId36"/>
    <p:sldId id="286" r:id="rId37"/>
    <p:sldId id="287" r:id="rId38"/>
    <p:sldId id="288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viewProps" Target="view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theme" Target="theme/theme1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wmf"/><Relationship Id="rId18" Type="http://schemas.openxmlformats.org/officeDocument/2006/relationships/image" Target="../media/image117.wmf"/><Relationship Id="rId3" Type="http://schemas.openxmlformats.org/officeDocument/2006/relationships/image" Target="../media/image102.w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17" Type="http://schemas.openxmlformats.org/officeDocument/2006/relationships/image" Target="../media/image116.wmf"/><Relationship Id="rId2" Type="http://schemas.openxmlformats.org/officeDocument/2006/relationships/image" Target="../media/image101.wmf"/><Relationship Id="rId16" Type="http://schemas.openxmlformats.org/officeDocument/2006/relationships/image" Target="../media/image115.emf"/><Relationship Id="rId1" Type="http://schemas.openxmlformats.org/officeDocument/2006/relationships/image" Target="../media/image100.wmf"/><Relationship Id="rId6" Type="http://schemas.openxmlformats.org/officeDocument/2006/relationships/image" Target="../media/image105.e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5" Type="http://schemas.openxmlformats.org/officeDocument/2006/relationships/image" Target="../media/image114.e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5" Type="http://schemas.openxmlformats.org/officeDocument/2006/relationships/image" Target="../media/image139.wmf"/><Relationship Id="rId4" Type="http://schemas.openxmlformats.org/officeDocument/2006/relationships/image" Target="../media/image13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6.wmf"/><Relationship Id="rId7" Type="http://schemas.openxmlformats.org/officeDocument/2006/relationships/image" Target="../media/image149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28.wmf"/><Relationship Id="rId9" Type="http://schemas.openxmlformats.org/officeDocument/2006/relationships/image" Target="../media/image15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26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43CFFE-9012-4FFB-8DE1-37B04185172C}" type="datetimeFigureOut">
              <a:rPr lang="zh-CN" altLang="en-US" smtClean="0"/>
              <a:t>2019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907B16-CFC0-4719-BAAF-E0BA1C5849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2598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D100D766-C33C-427C-B71D-2C025EECF5BA}" type="slidenum">
              <a:rPr lang="en-US" altLang="zh-CN" sz="1200"/>
              <a:pPr eaLnBrk="1" hangingPunct="1"/>
              <a:t>12</a:t>
            </a:fld>
            <a:endParaRPr lang="en-US" altLang="zh-CN" sz="120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C0E2DC98-5CF9-4202-81CB-A094789FD94D}" type="slidenum">
              <a:rPr lang="en-US" altLang="zh-CN" sz="1200"/>
              <a:pPr eaLnBrk="1" hangingPunct="1"/>
              <a:t>13</a:t>
            </a:fld>
            <a:endParaRPr lang="en-US" altLang="zh-CN" sz="120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C89BF986-BDA0-45AF-8047-9F2194ECE6D3}" type="slidenum">
              <a:rPr lang="en-US" altLang="zh-CN" sz="1200"/>
              <a:pPr eaLnBrk="1" hangingPunct="1"/>
              <a:t>14</a:t>
            </a:fld>
            <a:endParaRPr lang="en-US" altLang="zh-CN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0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D242C-D35D-4619-A037-01B421BC49B8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4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6E523-9A2F-48C2-83AD-BA23B391C8F0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4521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B6747-CE4D-4663-8786-469906C5226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8679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81 w 596"/>
                  <a:gd name="T1" fmla="*/ 1840 h 666"/>
                  <a:gd name="T2" fmla="*/ 29 w 596"/>
                  <a:gd name="T3" fmla="*/ 1695 h 666"/>
                  <a:gd name="T4" fmla="*/ 0 w 596"/>
                  <a:gd name="T5" fmla="*/ 1436 h 666"/>
                  <a:gd name="T6" fmla="*/ 20 w 596"/>
                  <a:gd name="T7" fmla="*/ 1104 h 666"/>
                  <a:gd name="T8" fmla="*/ 125 w 596"/>
                  <a:gd name="T9" fmla="*/ 751 h 666"/>
                  <a:gd name="T10" fmla="*/ 344 w 596"/>
                  <a:gd name="T11" fmla="*/ 417 h 666"/>
                  <a:gd name="T12" fmla="*/ 711 w 596"/>
                  <a:gd name="T13" fmla="*/ 154 h 666"/>
                  <a:gd name="T14" fmla="*/ 1235 w 596"/>
                  <a:gd name="T15" fmla="*/ 9 h 666"/>
                  <a:gd name="T16" fmla="*/ 1901 w 596"/>
                  <a:gd name="T17" fmla="*/ 45 h 666"/>
                  <a:gd name="T18" fmla="*/ 2422 w 596"/>
                  <a:gd name="T19" fmla="*/ 339 h 666"/>
                  <a:gd name="T20" fmla="*/ 2771 w 596"/>
                  <a:gd name="T21" fmla="*/ 821 h 666"/>
                  <a:gd name="T22" fmla="*/ 2957 w 596"/>
                  <a:gd name="T23" fmla="*/ 1411 h 666"/>
                  <a:gd name="T24" fmla="*/ 2977 w 596"/>
                  <a:gd name="T25" fmla="*/ 2034 h 666"/>
                  <a:gd name="T26" fmla="*/ 2832 w 596"/>
                  <a:gd name="T27" fmla="*/ 2611 h 666"/>
                  <a:gd name="T28" fmla="*/ 2536 w 596"/>
                  <a:gd name="T29" fmla="*/ 3057 h 666"/>
                  <a:gd name="T30" fmla="*/ 2087 w 596"/>
                  <a:gd name="T31" fmla="*/ 3296 h 666"/>
                  <a:gd name="T32" fmla="*/ 1946 w 596"/>
                  <a:gd name="T33" fmla="*/ 3275 h 666"/>
                  <a:gd name="T34" fmla="*/ 2205 w 596"/>
                  <a:gd name="T35" fmla="*/ 3068 h 666"/>
                  <a:gd name="T36" fmla="*/ 2411 w 596"/>
                  <a:gd name="T37" fmla="*/ 2705 h 666"/>
                  <a:gd name="T38" fmla="*/ 2545 w 596"/>
                  <a:gd name="T39" fmla="*/ 2256 h 666"/>
                  <a:gd name="T40" fmla="*/ 2601 w 596"/>
                  <a:gd name="T41" fmla="*/ 1766 h 666"/>
                  <a:gd name="T42" fmla="*/ 2572 w 596"/>
                  <a:gd name="T43" fmla="*/ 1282 h 666"/>
                  <a:gd name="T44" fmla="*/ 2427 w 596"/>
                  <a:gd name="T45" fmla="*/ 865 h 666"/>
                  <a:gd name="T46" fmla="*/ 2165 w 596"/>
                  <a:gd name="T47" fmla="*/ 557 h 666"/>
                  <a:gd name="T48" fmla="*/ 1707 w 596"/>
                  <a:gd name="T49" fmla="*/ 372 h 666"/>
                  <a:gd name="T50" fmla="*/ 1230 w 596"/>
                  <a:gd name="T51" fmla="*/ 303 h 666"/>
                  <a:gd name="T52" fmla="*/ 870 w 596"/>
                  <a:gd name="T53" fmla="*/ 352 h 666"/>
                  <a:gd name="T54" fmla="*/ 606 w 596"/>
                  <a:gd name="T55" fmla="*/ 502 h 666"/>
                  <a:gd name="T56" fmla="*/ 420 w 596"/>
                  <a:gd name="T57" fmla="*/ 740 h 666"/>
                  <a:gd name="T58" fmla="*/ 284 w 596"/>
                  <a:gd name="T59" fmla="*/ 1023 h 666"/>
                  <a:gd name="T60" fmla="*/ 199 w 596"/>
                  <a:gd name="T61" fmla="*/ 1351 h 666"/>
                  <a:gd name="T62" fmla="*/ 141 w 596"/>
                  <a:gd name="T63" fmla="*/ 168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125 h 237"/>
                  <a:gd name="T4" fmla="*/ 16 w 257"/>
                  <a:gd name="T5" fmla="*/ 251 h 237"/>
                  <a:gd name="T6" fmla="*/ 29 w 257"/>
                  <a:gd name="T7" fmla="*/ 376 h 237"/>
                  <a:gd name="T8" fmla="*/ 53 w 257"/>
                  <a:gd name="T9" fmla="*/ 493 h 237"/>
                  <a:gd name="T10" fmla="*/ 89 w 257"/>
                  <a:gd name="T11" fmla="*/ 598 h 237"/>
                  <a:gd name="T12" fmla="*/ 133 w 257"/>
                  <a:gd name="T13" fmla="*/ 708 h 237"/>
                  <a:gd name="T14" fmla="*/ 187 w 257"/>
                  <a:gd name="T15" fmla="*/ 809 h 237"/>
                  <a:gd name="T16" fmla="*/ 251 w 257"/>
                  <a:gd name="T17" fmla="*/ 894 h 237"/>
                  <a:gd name="T18" fmla="*/ 331 w 257"/>
                  <a:gd name="T19" fmla="*/ 975 h 237"/>
                  <a:gd name="T20" fmla="*/ 424 w 257"/>
                  <a:gd name="T21" fmla="*/ 1044 h 237"/>
                  <a:gd name="T22" fmla="*/ 524 w 257"/>
                  <a:gd name="T23" fmla="*/ 1100 h 237"/>
                  <a:gd name="T24" fmla="*/ 647 w 257"/>
                  <a:gd name="T25" fmla="*/ 1145 h 237"/>
                  <a:gd name="T26" fmla="*/ 780 w 257"/>
                  <a:gd name="T27" fmla="*/ 1174 h 237"/>
                  <a:gd name="T28" fmla="*/ 929 w 257"/>
                  <a:gd name="T29" fmla="*/ 1190 h 237"/>
                  <a:gd name="T30" fmla="*/ 1086 w 257"/>
                  <a:gd name="T31" fmla="*/ 1185 h 237"/>
                  <a:gd name="T32" fmla="*/ 1269 w 257"/>
                  <a:gd name="T33" fmla="*/ 1165 h 237"/>
                  <a:gd name="T34" fmla="*/ 1106 w 257"/>
                  <a:gd name="T35" fmla="*/ 1140 h 237"/>
                  <a:gd name="T36" fmla="*/ 962 w 257"/>
                  <a:gd name="T37" fmla="*/ 1105 h 237"/>
                  <a:gd name="T38" fmla="*/ 840 w 257"/>
                  <a:gd name="T39" fmla="*/ 1064 h 237"/>
                  <a:gd name="T40" fmla="*/ 731 w 257"/>
                  <a:gd name="T41" fmla="*/ 1024 h 237"/>
                  <a:gd name="T42" fmla="*/ 631 w 257"/>
                  <a:gd name="T43" fmla="*/ 968 h 237"/>
                  <a:gd name="T44" fmla="*/ 553 w 257"/>
                  <a:gd name="T45" fmla="*/ 914 h 237"/>
                  <a:gd name="T46" fmla="*/ 480 w 257"/>
                  <a:gd name="T47" fmla="*/ 849 h 237"/>
                  <a:gd name="T48" fmla="*/ 415 w 257"/>
                  <a:gd name="T49" fmla="*/ 777 h 237"/>
                  <a:gd name="T50" fmla="*/ 355 w 257"/>
                  <a:gd name="T51" fmla="*/ 708 h 237"/>
                  <a:gd name="T52" fmla="*/ 302 w 257"/>
                  <a:gd name="T53" fmla="*/ 627 h 237"/>
                  <a:gd name="T54" fmla="*/ 258 w 257"/>
                  <a:gd name="T55" fmla="*/ 538 h 237"/>
                  <a:gd name="T56" fmla="*/ 213 w 257"/>
                  <a:gd name="T57" fmla="*/ 441 h 237"/>
                  <a:gd name="T58" fmla="*/ 162 w 257"/>
                  <a:gd name="T59" fmla="*/ 347 h 237"/>
                  <a:gd name="T60" fmla="*/ 113 w 257"/>
                  <a:gd name="T61" fmla="*/ 235 h 237"/>
                  <a:gd name="T62" fmla="*/ 60 w 257"/>
                  <a:gd name="T63" fmla="*/ 121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384 w 124"/>
                  <a:gd name="T1" fmla="*/ 0 h 110"/>
                  <a:gd name="T2" fmla="*/ 619 w 124"/>
                  <a:gd name="T3" fmla="*/ 552 h 110"/>
                  <a:gd name="T4" fmla="*/ 599 w 124"/>
                  <a:gd name="T5" fmla="*/ 548 h 110"/>
                  <a:gd name="T6" fmla="*/ 534 w 124"/>
                  <a:gd name="T7" fmla="*/ 539 h 110"/>
                  <a:gd name="T8" fmla="*/ 445 w 124"/>
                  <a:gd name="T9" fmla="*/ 518 h 110"/>
                  <a:gd name="T10" fmla="*/ 340 w 124"/>
                  <a:gd name="T11" fmla="*/ 507 h 110"/>
                  <a:gd name="T12" fmla="*/ 226 w 124"/>
                  <a:gd name="T13" fmla="*/ 498 h 110"/>
                  <a:gd name="T14" fmla="*/ 125 w 124"/>
                  <a:gd name="T15" fmla="*/ 503 h 110"/>
                  <a:gd name="T16" fmla="*/ 45 w 124"/>
                  <a:gd name="T17" fmla="*/ 523 h 110"/>
                  <a:gd name="T18" fmla="*/ 0 w 124"/>
                  <a:gd name="T19" fmla="*/ 564 h 110"/>
                  <a:gd name="T20" fmla="*/ 20 w 124"/>
                  <a:gd name="T21" fmla="*/ 503 h 110"/>
                  <a:gd name="T22" fmla="*/ 40 w 124"/>
                  <a:gd name="T23" fmla="*/ 455 h 110"/>
                  <a:gd name="T24" fmla="*/ 80 w 124"/>
                  <a:gd name="T25" fmla="*/ 421 h 110"/>
                  <a:gd name="T26" fmla="*/ 125 w 124"/>
                  <a:gd name="T27" fmla="*/ 389 h 110"/>
                  <a:gd name="T28" fmla="*/ 179 w 124"/>
                  <a:gd name="T29" fmla="*/ 369 h 110"/>
                  <a:gd name="T30" fmla="*/ 235 w 124"/>
                  <a:gd name="T31" fmla="*/ 364 h 110"/>
                  <a:gd name="T32" fmla="*/ 295 w 124"/>
                  <a:gd name="T33" fmla="*/ 364 h 110"/>
                  <a:gd name="T34" fmla="*/ 360 w 124"/>
                  <a:gd name="T35" fmla="*/ 380 h 110"/>
                  <a:gd name="T36" fmla="*/ 364 w 124"/>
                  <a:gd name="T37" fmla="*/ 364 h 110"/>
                  <a:gd name="T38" fmla="*/ 348 w 124"/>
                  <a:gd name="T39" fmla="*/ 287 h 110"/>
                  <a:gd name="T40" fmla="*/ 335 w 124"/>
                  <a:gd name="T41" fmla="*/ 195 h 110"/>
                  <a:gd name="T42" fmla="*/ 324 w 124"/>
                  <a:gd name="T43" fmla="*/ 154 h 110"/>
                  <a:gd name="T44" fmla="*/ 315 w 124"/>
                  <a:gd name="T45" fmla="*/ 154 h 110"/>
                  <a:gd name="T46" fmla="*/ 304 w 124"/>
                  <a:gd name="T47" fmla="*/ 149 h 110"/>
                  <a:gd name="T48" fmla="*/ 295 w 124"/>
                  <a:gd name="T49" fmla="*/ 134 h 110"/>
                  <a:gd name="T50" fmla="*/ 284 w 124"/>
                  <a:gd name="T51" fmla="*/ 118 h 110"/>
                  <a:gd name="T52" fmla="*/ 284 w 124"/>
                  <a:gd name="T53" fmla="*/ 97 h 110"/>
                  <a:gd name="T54" fmla="*/ 295 w 124"/>
                  <a:gd name="T55" fmla="*/ 72 h 110"/>
                  <a:gd name="T56" fmla="*/ 328 w 124"/>
                  <a:gd name="T57" fmla="*/ 41 h 110"/>
                  <a:gd name="T58" fmla="*/ 384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5 w 109"/>
                  <a:gd name="T3" fmla="*/ 4 h 156"/>
                  <a:gd name="T4" fmla="*/ 90 w 109"/>
                  <a:gd name="T5" fmla="*/ 24 h 156"/>
                  <a:gd name="T6" fmla="*/ 187 w 109"/>
                  <a:gd name="T7" fmla="*/ 60 h 156"/>
                  <a:gd name="T8" fmla="*/ 292 w 109"/>
                  <a:gd name="T9" fmla="*/ 118 h 156"/>
                  <a:gd name="T10" fmla="*/ 393 w 109"/>
                  <a:gd name="T11" fmla="*/ 218 h 156"/>
                  <a:gd name="T12" fmla="*/ 486 w 109"/>
                  <a:gd name="T13" fmla="*/ 351 h 156"/>
                  <a:gd name="T14" fmla="*/ 542 w 109"/>
                  <a:gd name="T15" fmla="*/ 534 h 156"/>
                  <a:gd name="T16" fmla="*/ 551 w 109"/>
                  <a:gd name="T17" fmla="*/ 772 h 156"/>
                  <a:gd name="T18" fmla="*/ 530 w 109"/>
                  <a:gd name="T19" fmla="*/ 772 h 156"/>
                  <a:gd name="T20" fmla="*/ 501 w 109"/>
                  <a:gd name="T21" fmla="*/ 772 h 156"/>
                  <a:gd name="T22" fmla="*/ 470 w 109"/>
                  <a:gd name="T23" fmla="*/ 772 h 156"/>
                  <a:gd name="T24" fmla="*/ 441 w 109"/>
                  <a:gd name="T25" fmla="*/ 763 h 156"/>
                  <a:gd name="T26" fmla="*/ 409 w 109"/>
                  <a:gd name="T27" fmla="*/ 756 h 156"/>
                  <a:gd name="T28" fmla="*/ 373 w 109"/>
                  <a:gd name="T29" fmla="*/ 743 h 156"/>
                  <a:gd name="T30" fmla="*/ 333 w 109"/>
                  <a:gd name="T31" fmla="*/ 718 h 156"/>
                  <a:gd name="T32" fmla="*/ 292 w 109"/>
                  <a:gd name="T33" fmla="*/ 687 h 156"/>
                  <a:gd name="T34" fmla="*/ 267 w 109"/>
                  <a:gd name="T35" fmla="*/ 623 h 156"/>
                  <a:gd name="T36" fmla="*/ 267 w 109"/>
                  <a:gd name="T37" fmla="*/ 549 h 156"/>
                  <a:gd name="T38" fmla="*/ 283 w 109"/>
                  <a:gd name="T39" fmla="*/ 476 h 156"/>
                  <a:gd name="T40" fmla="*/ 299 w 109"/>
                  <a:gd name="T41" fmla="*/ 396 h 156"/>
                  <a:gd name="T42" fmla="*/ 283 w 109"/>
                  <a:gd name="T43" fmla="*/ 307 h 156"/>
                  <a:gd name="T44" fmla="*/ 243 w 109"/>
                  <a:gd name="T45" fmla="*/ 214 h 156"/>
                  <a:gd name="T46" fmla="*/ 157 w 109"/>
                  <a:gd name="T47" fmla="*/ 113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155 w 46"/>
                  <a:gd name="T1" fmla="*/ 0 h 94"/>
                  <a:gd name="T2" fmla="*/ 101 w 46"/>
                  <a:gd name="T3" fmla="*/ 187 h 94"/>
                  <a:gd name="T4" fmla="*/ 76 w 46"/>
                  <a:gd name="T5" fmla="*/ 307 h 94"/>
                  <a:gd name="T6" fmla="*/ 56 w 46"/>
                  <a:gd name="T7" fmla="*/ 391 h 94"/>
                  <a:gd name="T8" fmla="*/ 0 w 46"/>
                  <a:gd name="T9" fmla="*/ 465 h 94"/>
                  <a:gd name="T10" fmla="*/ 60 w 46"/>
                  <a:gd name="T11" fmla="*/ 436 h 94"/>
                  <a:gd name="T12" fmla="*/ 116 w 46"/>
                  <a:gd name="T13" fmla="*/ 396 h 94"/>
                  <a:gd name="T14" fmla="*/ 161 w 46"/>
                  <a:gd name="T15" fmla="*/ 340 h 94"/>
                  <a:gd name="T16" fmla="*/ 202 w 46"/>
                  <a:gd name="T17" fmla="*/ 282 h 94"/>
                  <a:gd name="T18" fmla="*/ 226 w 46"/>
                  <a:gd name="T19" fmla="*/ 218 h 94"/>
                  <a:gd name="T20" fmla="*/ 231 w 46"/>
                  <a:gd name="T21" fmla="*/ 149 h 94"/>
                  <a:gd name="T22" fmla="*/ 210 w 46"/>
                  <a:gd name="T23" fmla="*/ 73 h 94"/>
                  <a:gd name="T24" fmla="*/ 155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4 w 54"/>
                  <a:gd name="T3" fmla="*/ 5 h 40"/>
                  <a:gd name="T4" fmla="*/ 29 w 54"/>
                  <a:gd name="T5" fmla="*/ 16 h 40"/>
                  <a:gd name="T6" fmla="*/ 64 w 54"/>
                  <a:gd name="T7" fmla="*/ 41 h 40"/>
                  <a:gd name="T8" fmla="*/ 104 w 54"/>
                  <a:gd name="T9" fmla="*/ 61 h 40"/>
                  <a:gd name="T10" fmla="*/ 142 w 54"/>
                  <a:gd name="T11" fmla="*/ 77 h 40"/>
                  <a:gd name="T12" fmla="*/ 187 w 54"/>
                  <a:gd name="T13" fmla="*/ 86 h 40"/>
                  <a:gd name="T14" fmla="*/ 227 w 54"/>
                  <a:gd name="T15" fmla="*/ 92 h 40"/>
                  <a:gd name="T16" fmla="*/ 267 w 54"/>
                  <a:gd name="T17" fmla="*/ 81 h 40"/>
                  <a:gd name="T18" fmla="*/ 262 w 54"/>
                  <a:gd name="T19" fmla="*/ 126 h 40"/>
                  <a:gd name="T20" fmla="*/ 247 w 54"/>
                  <a:gd name="T21" fmla="*/ 167 h 40"/>
                  <a:gd name="T22" fmla="*/ 218 w 54"/>
                  <a:gd name="T23" fmla="*/ 194 h 40"/>
                  <a:gd name="T24" fmla="*/ 182 w 54"/>
                  <a:gd name="T25" fmla="*/ 203 h 40"/>
                  <a:gd name="T26" fmla="*/ 138 w 54"/>
                  <a:gd name="T27" fmla="*/ 198 h 40"/>
                  <a:gd name="T28" fmla="*/ 93 w 54"/>
                  <a:gd name="T29" fmla="*/ 162 h 40"/>
                  <a:gd name="T30" fmla="*/ 49 w 54"/>
                  <a:gd name="T31" fmla="*/ 101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9 w 149"/>
                  <a:gd name="T3" fmla="*/ 53 h 704"/>
                  <a:gd name="T4" fmla="*/ 78 w 149"/>
                  <a:gd name="T5" fmla="*/ 120 h 704"/>
                  <a:gd name="T6" fmla="*/ 137 w 149"/>
                  <a:gd name="T7" fmla="*/ 205 h 704"/>
                  <a:gd name="T8" fmla="*/ 202 w 149"/>
                  <a:gd name="T9" fmla="*/ 316 h 704"/>
                  <a:gd name="T10" fmla="*/ 283 w 149"/>
                  <a:gd name="T11" fmla="*/ 453 h 704"/>
                  <a:gd name="T12" fmla="*/ 359 w 149"/>
                  <a:gd name="T13" fmla="*/ 600 h 704"/>
                  <a:gd name="T14" fmla="*/ 432 w 149"/>
                  <a:gd name="T15" fmla="*/ 769 h 704"/>
                  <a:gd name="T16" fmla="*/ 489 w 149"/>
                  <a:gd name="T17" fmla="*/ 965 h 704"/>
                  <a:gd name="T18" fmla="*/ 549 w 149"/>
                  <a:gd name="T19" fmla="*/ 1173 h 704"/>
                  <a:gd name="T20" fmla="*/ 589 w 149"/>
                  <a:gd name="T21" fmla="*/ 1413 h 704"/>
                  <a:gd name="T22" fmla="*/ 609 w 149"/>
                  <a:gd name="T23" fmla="*/ 1676 h 704"/>
                  <a:gd name="T24" fmla="*/ 618 w 149"/>
                  <a:gd name="T25" fmla="*/ 1951 h 704"/>
                  <a:gd name="T26" fmla="*/ 589 w 149"/>
                  <a:gd name="T27" fmla="*/ 2258 h 704"/>
                  <a:gd name="T28" fmla="*/ 534 w 149"/>
                  <a:gd name="T29" fmla="*/ 2583 h 704"/>
                  <a:gd name="T30" fmla="*/ 452 w 149"/>
                  <a:gd name="T31" fmla="*/ 2925 h 704"/>
                  <a:gd name="T32" fmla="*/ 328 w 149"/>
                  <a:gd name="T33" fmla="*/ 3302 h 704"/>
                  <a:gd name="T34" fmla="*/ 190 w 149"/>
                  <a:gd name="T35" fmla="*/ 3729 h 704"/>
                  <a:gd name="T36" fmla="*/ 104 w 149"/>
                  <a:gd name="T37" fmla="*/ 4124 h 704"/>
                  <a:gd name="T38" fmla="*/ 49 w 149"/>
                  <a:gd name="T39" fmla="*/ 4489 h 704"/>
                  <a:gd name="T40" fmla="*/ 29 w 149"/>
                  <a:gd name="T41" fmla="*/ 4840 h 704"/>
                  <a:gd name="T42" fmla="*/ 29 w 149"/>
                  <a:gd name="T43" fmla="*/ 5174 h 704"/>
                  <a:gd name="T44" fmla="*/ 40 w 149"/>
                  <a:gd name="T45" fmla="*/ 5484 h 704"/>
                  <a:gd name="T46" fmla="*/ 60 w 149"/>
                  <a:gd name="T47" fmla="*/ 5756 h 704"/>
                  <a:gd name="T48" fmla="*/ 69 w 149"/>
                  <a:gd name="T49" fmla="*/ 6022 h 704"/>
                  <a:gd name="T50" fmla="*/ 202 w 149"/>
                  <a:gd name="T51" fmla="*/ 5885 h 704"/>
                  <a:gd name="T52" fmla="*/ 190 w 149"/>
                  <a:gd name="T53" fmla="*/ 5817 h 704"/>
                  <a:gd name="T54" fmla="*/ 177 w 149"/>
                  <a:gd name="T55" fmla="*/ 5621 h 704"/>
                  <a:gd name="T56" fmla="*/ 162 w 149"/>
                  <a:gd name="T57" fmla="*/ 5320 h 704"/>
                  <a:gd name="T58" fmla="*/ 173 w 149"/>
                  <a:gd name="T59" fmla="*/ 4919 h 704"/>
                  <a:gd name="T60" fmla="*/ 202 w 149"/>
                  <a:gd name="T61" fmla="*/ 4440 h 704"/>
                  <a:gd name="T62" fmla="*/ 283 w 149"/>
                  <a:gd name="T63" fmla="*/ 3893 h 704"/>
                  <a:gd name="T64" fmla="*/ 421 w 149"/>
                  <a:gd name="T65" fmla="*/ 3302 h 704"/>
                  <a:gd name="T66" fmla="*/ 633 w 149"/>
                  <a:gd name="T67" fmla="*/ 2676 h 704"/>
                  <a:gd name="T68" fmla="*/ 702 w 149"/>
                  <a:gd name="T69" fmla="*/ 2387 h 704"/>
                  <a:gd name="T70" fmla="*/ 731 w 149"/>
                  <a:gd name="T71" fmla="*/ 2009 h 704"/>
                  <a:gd name="T72" fmla="*/ 707 w 149"/>
                  <a:gd name="T73" fmla="*/ 1573 h 704"/>
                  <a:gd name="T74" fmla="*/ 642 w 149"/>
                  <a:gd name="T75" fmla="*/ 1146 h 704"/>
                  <a:gd name="T76" fmla="*/ 534 w 149"/>
                  <a:gd name="T77" fmla="*/ 728 h 704"/>
                  <a:gd name="T78" fmla="*/ 396 w 149"/>
                  <a:gd name="T79" fmla="*/ 377 h 704"/>
                  <a:gd name="T80" fmla="*/ 215 w 149"/>
                  <a:gd name="T81" fmla="*/ 120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598 w 128"/>
                <a:gd name="T1" fmla="*/ 0 h 217"/>
                <a:gd name="T2" fmla="*/ 669 w 128"/>
                <a:gd name="T3" fmla="*/ 81 h 217"/>
                <a:gd name="T4" fmla="*/ 732 w 128"/>
                <a:gd name="T5" fmla="*/ 242 h 217"/>
                <a:gd name="T6" fmla="*/ 782 w 128"/>
                <a:gd name="T7" fmla="*/ 449 h 217"/>
                <a:gd name="T8" fmla="*/ 815 w 128"/>
                <a:gd name="T9" fmla="*/ 697 h 217"/>
                <a:gd name="T10" fmla="*/ 808 w 128"/>
                <a:gd name="T11" fmla="*/ 993 h 217"/>
                <a:gd name="T12" fmla="*/ 739 w 128"/>
                <a:gd name="T13" fmla="*/ 1298 h 217"/>
                <a:gd name="T14" fmla="*/ 598 w 128"/>
                <a:gd name="T15" fmla="*/ 1618 h 217"/>
                <a:gd name="T16" fmla="*/ 381 w 128"/>
                <a:gd name="T17" fmla="*/ 1941 h 217"/>
                <a:gd name="T18" fmla="*/ 313 w 128"/>
                <a:gd name="T19" fmla="*/ 1905 h 217"/>
                <a:gd name="T20" fmla="*/ 242 w 128"/>
                <a:gd name="T21" fmla="*/ 1878 h 217"/>
                <a:gd name="T22" fmla="*/ 167 w 128"/>
                <a:gd name="T23" fmla="*/ 1833 h 217"/>
                <a:gd name="T24" fmla="*/ 101 w 128"/>
                <a:gd name="T25" fmla="*/ 1797 h 217"/>
                <a:gd name="T26" fmla="*/ 50 w 128"/>
                <a:gd name="T27" fmla="*/ 1753 h 217"/>
                <a:gd name="T28" fmla="*/ 13 w 128"/>
                <a:gd name="T29" fmla="*/ 1699 h 217"/>
                <a:gd name="T30" fmla="*/ 0 w 128"/>
                <a:gd name="T31" fmla="*/ 1636 h 217"/>
                <a:gd name="T32" fmla="*/ 8 w 128"/>
                <a:gd name="T33" fmla="*/ 1591 h 217"/>
                <a:gd name="T34" fmla="*/ 83 w 128"/>
                <a:gd name="T35" fmla="*/ 1528 h 217"/>
                <a:gd name="T36" fmla="*/ 184 w 128"/>
                <a:gd name="T37" fmla="*/ 1442 h 217"/>
                <a:gd name="T38" fmla="*/ 293 w 128"/>
                <a:gd name="T39" fmla="*/ 1343 h 217"/>
                <a:gd name="T40" fmla="*/ 401 w 128"/>
                <a:gd name="T41" fmla="*/ 1199 h 217"/>
                <a:gd name="T42" fmla="*/ 502 w 128"/>
                <a:gd name="T43" fmla="*/ 1002 h 217"/>
                <a:gd name="T44" fmla="*/ 580 w 128"/>
                <a:gd name="T45" fmla="*/ 742 h 217"/>
                <a:gd name="T46" fmla="*/ 618 w 128"/>
                <a:gd name="T47" fmla="*/ 413 h 217"/>
                <a:gd name="T48" fmla="*/ 598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687 w 117"/>
                <a:gd name="T1" fmla="*/ 0 h 132"/>
                <a:gd name="T2" fmla="*/ 0 w 117"/>
                <a:gd name="T3" fmla="*/ 309 h 132"/>
                <a:gd name="T4" fmla="*/ 27 w 117"/>
                <a:gd name="T5" fmla="*/ 320 h 132"/>
                <a:gd name="T6" fmla="*/ 127 w 117"/>
                <a:gd name="T7" fmla="*/ 359 h 132"/>
                <a:gd name="T8" fmla="*/ 266 w 117"/>
                <a:gd name="T9" fmla="*/ 446 h 132"/>
                <a:gd name="T10" fmla="*/ 421 w 117"/>
                <a:gd name="T11" fmla="*/ 580 h 132"/>
                <a:gd name="T12" fmla="*/ 605 w 117"/>
                <a:gd name="T13" fmla="*/ 766 h 132"/>
                <a:gd name="T14" fmla="*/ 769 w 117"/>
                <a:gd name="T15" fmla="*/ 988 h 132"/>
                <a:gd name="T16" fmla="*/ 935 w 117"/>
                <a:gd name="T17" fmla="*/ 1272 h 132"/>
                <a:gd name="T18" fmla="*/ 1062 w 117"/>
                <a:gd name="T19" fmla="*/ 1631 h 132"/>
                <a:gd name="T20" fmla="*/ 1071 w 117"/>
                <a:gd name="T21" fmla="*/ 1483 h 132"/>
                <a:gd name="T22" fmla="*/ 1053 w 117"/>
                <a:gd name="T23" fmla="*/ 1322 h 132"/>
                <a:gd name="T24" fmla="*/ 989 w 117"/>
                <a:gd name="T25" fmla="*/ 1111 h 132"/>
                <a:gd name="T26" fmla="*/ 908 w 117"/>
                <a:gd name="T27" fmla="*/ 914 h 132"/>
                <a:gd name="T28" fmla="*/ 814 w 117"/>
                <a:gd name="T29" fmla="*/ 717 h 132"/>
                <a:gd name="T30" fmla="*/ 714 w 117"/>
                <a:gd name="T31" fmla="*/ 555 h 132"/>
                <a:gd name="T32" fmla="*/ 614 w 117"/>
                <a:gd name="T33" fmla="*/ 446 h 132"/>
                <a:gd name="T34" fmla="*/ 529 w 117"/>
                <a:gd name="T35" fmla="*/ 394 h 132"/>
                <a:gd name="T36" fmla="*/ 632 w 117"/>
                <a:gd name="T37" fmla="*/ 359 h 132"/>
                <a:gd name="T38" fmla="*/ 723 w 117"/>
                <a:gd name="T39" fmla="*/ 344 h 132"/>
                <a:gd name="T40" fmla="*/ 814 w 117"/>
                <a:gd name="T41" fmla="*/ 320 h 132"/>
                <a:gd name="T42" fmla="*/ 899 w 117"/>
                <a:gd name="T43" fmla="*/ 309 h 132"/>
                <a:gd name="T44" fmla="*/ 962 w 117"/>
                <a:gd name="T45" fmla="*/ 295 h 132"/>
                <a:gd name="T46" fmla="*/ 998 w 117"/>
                <a:gd name="T47" fmla="*/ 271 h 132"/>
                <a:gd name="T48" fmla="*/ 1035 w 117"/>
                <a:gd name="T49" fmla="*/ 260 h 132"/>
                <a:gd name="T50" fmla="*/ 1044 w 117"/>
                <a:gd name="T51" fmla="*/ 260 h 132"/>
                <a:gd name="T52" fmla="*/ 687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61 w 29"/>
                <a:gd name="T1" fmla="*/ 0 h 77"/>
                <a:gd name="T2" fmla="*/ 207 w 29"/>
                <a:gd name="T3" fmla="*/ 0 h 77"/>
                <a:gd name="T4" fmla="*/ 144 w 29"/>
                <a:gd name="T5" fmla="*/ 50 h 77"/>
                <a:gd name="T6" fmla="*/ 81 w 29"/>
                <a:gd name="T7" fmla="*/ 114 h 77"/>
                <a:gd name="T8" fmla="*/ 36 w 29"/>
                <a:gd name="T9" fmla="*/ 242 h 77"/>
                <a:gd name="T10" fmla="*/ 9 w 29"/>
                <a:gd name="T11" fmla="*/ 381 h 77"/>
                <a:gd name="T12" fmla="*/ 0 w 29"/>
                <a:gd name="T13" fmla="*/ 559 h 77"/>
                <a:gd name="T14" fmla="*/ 27 w 29"/>
                <a:gd name="T15" fmla="*/ 762 h 77"/>
                <a:gd name="T16" fmla="*/ 99 w 29"/>
                <a:gd name="T17" fmla="*/ 975 h 77"/>
                <a:gd name="T18" fmla="*/ 135 w 29"/>
                <a:gd name="T19" fmla="*/ 673 h 77"/>
                <a:gd name="T20" fmla="*/ 171 w 29"/>
                <a:gd name="T21" fmla="*/ 470 h 77"/>
                <a:gd name="T22" fmla="*/ 207 w 29"/>
                <a:gd name="T23" fmla="*/ 278 h 77"/>
                <a:gd name="T24" fmla="*/ 261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158 h 237"/>
                <a:gd name="T4" fmla="*/ 21 w 257"/>
                <a:gd name="T5" fmla="*/ 313 h 237"/>
                <a:gd name="T6" fmla="*/ 42 w 257"/>
                <a:gd name="T7" fmla="*/ 470 h 237"/>
                <a:gd name="T8" fmla="*/ 77 w 257"/>
                <a:gd name="T9" fmla="*/ 613 h 237"/>
                <a:gd name="T10" fmla="*/ 127 w 257"/>
                <a:gd name="T11" fmla="*/ 746 h 237"/>
                <a:gd name="T12" fmla="*/ 191 w 257"/>
                <a:gd name="T13" fmla="*/ 883 h 237"/>
                <a:gd name="T14" fmla="*/ 268 w 257"/>
                <a:gd name="T15" fmla="*/ 1008 h 237"/>
                <a:gd name="T16" fmla="*/ 358 w 257"/>
                <a:gd name="T17" fmla="*/ 1113 h 237"/>
                <a:gd name="T18" fmla="*/ 472 w 257"/>
                <a:gd name="T19" fmla="*/ 1214 h 237"/>
                <a:gd name="T20" fmla="*/ 604 w 257"/>
                <a:gd name="T21" fmla="*/ 1301 h 237"/>
                <a:gd name="T22" fmla="*/ 745 w 257"/>
                <a:gd name="T23" fmla="*/ 1371 h 237"/>
                <a:gd name="T24" fmla="*/ 919 w 257"/>
                <a:gd name="T25" fmla="*/ 1426 h 237"/>
                <a:gd name="T26" fmla="*/ 1110 w 257"/>
                <a:gd name="T27" fmla="*/ 1464 h 237"/>
                <a:gd name="T28" fmla="*/ 1320 w 257"/>
                <a:gd name="T29" fmla="*/ 1484 h 237"/>
                <a:gd name="T30" fmla="*/ 1545 w 257"/>
                <a:gd name="T31" fmla="*/ 1476 h 237"/>
                <a:gd name="T32" fmla="*/ 1805 w 257"/>
                <a:gd name="T33" fmla="*/ 1451 h 237"/>
                <a:gd name="T34" fmla="*/ 1574 w 257"/>
                <a:gd name="T35" fmla="*/ 1421 h 237"/>
                <a:gd name="T36" fmla="*/ 1370 w 257"/>
                <a:gd name="T37" fmla="*/ 1376 h 237"/>
                <a:gd name="T38" fmla="*/ 1192 w 257"/>
                <a:gd name="T39" fmla="*/ 1326 h 237"/>
                <a:gd name="T40" fmla="*/ 1039 w 257"/>
                <a:gd name="T41" fmla="*/ 1276 h 237"/>
                <a:gd name="T42" fmla="*/ 898 w 257"/>
                <a:gd name="T43" fmla="*/ 1209 h 237"/>
                <a:gd name="T44" fmla="*/ 787 w 257"/>
                <a:gd name="T45" fmla="*/ 1138 h 237"/>
                <a:gd name="T46" fmla="*/ 681 w 257"/>
                <a:gd name="T47" fmla="*/ 1058 h 237"/>
                <a:gd name="T48" fmla="*/ 591 w 257"/>
                <a:gd name="T49" fmla="*/ 971 h 237"/>
                <a:gd name="T50" fmla="*/ 506 w 257"/>
                <a:gd name="T51" fmla="*/ 883 h 237"/>
                <a:gd name="T52" fmla="*/ 429 w 257"/>
                <a:gd name="T53" fmla="*/ 783 h 237"/>
                <a:gd name="T54" fmla="*/ 366 w 257"/>
                <a:gd name="T55" fmla="*/ 671 h 237"/>
                <a:gd name="T56" fmla="*/ 302 w 257"/>
                <a:gd name="T57" fmla="*/ 550 h 237"/>
                <a:gd name="T58" fmla="*/ 231 w 257"/>
                <a:gd name="T59" fmla="*/ 433 h 237"/>
                <a:gd name="T60" fmla="*/ 162 w 257"/>
                <a:gd name="T61" fmla="*/ 295 h 237"/>
                <a:gd name="T62" fmla="*/ 85 w 257"/>
                <a:gd name="T63" fmla="*/ 15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546 w 124"/>
                <a:gd name="T1" fmla="*/ 0 h 110"/>
                <a:gd name="T2" fmla="*/ 878 w 124"/>
                <a:gd name="T3" fmla="*/ 690 h 110"/>
                <a:gd name="T4" fmla="*/ 849 w 124"/>
                <a:gd name="T5" fmla="*/ 682 h 110"/>
                <a:gd name="T6" fmla="*/ 758 w 124"/>
                <a:gd name="T7" fmla="*/ 670 h 110"/>
                <a:gd name="T8" fmla="*/ 631 w 124"/>
                <a:gd name="T9" fmla="*/ 644 h 110"/>
                <a:gd name="T10" fmla="*/ 482 w 124"/>
                <a:gd name="T11" fmla="*/ 632 h 110"/>
                <a:gd name="T12" fmla="*/ 319 w 124"/>
                <a:gd name="T13" fmla="*/ 619 h 110"/>
                <a:gd name="T14" fmla="*/ 178 w 124"/>
                <a:gd name="T15" fmla="*/ 627 h 110"/>
                <a:gd name="T16" fmla="*/ 64 w 124"/>
                <a:gd name="T17" fmla="*/ 652 h 110"/>
                <a:gd name="T18" fmla="*/ 0 w 124"/>
                <a:gd name="T19" fmla="*/ 703 h 110"/>
                <a:gd name="T20" fmla="*/ 29 w 124"/>
                <a:gd name="T21" fmla="*/ 627 h 110"/>
                <a:gd name="T22" fmla="*/ 56 w 124"/>
                <a:gd name="T23" fmla="*/ 569 h 110"/>
                <a:gd name="T24" fmla="*/ 114 w 124"/>
                <a:gd name="T25" fmla="*/ 523 h 110"/>
                <a:gd name="T26" fmla="*/ 178 w 124"/>
                <a:gd name="T27" fmla="*/ 485 h 110"/>
                <a:gd name="T28" fmla="*/ 255 w 124"/>
                <a:gd name="T29" fmla="*/ 460 h 110"/>
                <a:gd name="T30" fmla="*/ 333 w 124"/>
                <a:gd name="T31" fmla="*/ 452 h 110"/>
                <a:gd name="T32" fmla="*/ 418 w 124"/>
                <a:gd name="T33" fmla="*/ 452 h 110"/>
                <a:gd name="T34" fmla="*/ 511 w 124"/>
                <a:gd name="T35" fmla="*/ 473 h 110"/>
                <a:gd name="T36" fmla="*/ 516 w 124"/>
                <a:gd name="T37" fmla="*/ 452 h 110"/>
                <a:gd name="T38" fmla="*/ 495 w 124"/>
                <a:gd name="T39" fmla="*/ 359 h 110"/>
                <a:gd name="T40" fmla="*/ 474 w 124"/>
                <a:gd name="T41" fmla="*/ 243 h 110"/>
                <a:gd name="T42" fmla="*/ 460 w 124"/>
                <a:gd name="T43" fmla="*/ 192 h 110"/>
                <a:gd name="T44" fmla="*/ 447 w 124"/>
                <a:gd name="T45" fmla="*/ 192 h 110"/>
                <a:gd name="T46" fmla="*/ 431 w 124"/>
                <a:gd name="T47" fmla="*/ 184 h 110"/>
                <a:gd name="T48" fmla="*/ 418 w 124"/>
                <a:gd name="T49" fmla="*/ 167 h 110"/>
                <a:gd name="T50" fmla="*/ 405 w 124"/>
                <a:gd name="T51" fmla="*/ 147 h 110"/>
                <a:gd name="T52" fmla="*/ 405 w 124"/>
                <a:gd name="T53" fmla="*/ 121 h 110"/>
                <a:gd name="T54" fmla="*/ 418 w 124"/>
                <a:gd name="T55" fmla="*/ 88 h 110"/>
                <a:gd name="T56" fmla="*/ 468 w 124"/>
                <a:gd name="T57" fmla="*/ 51 h 110"/>
                <a:gd name="T58" fmla="*/ 5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22 w 46"/>
                <a:gd name="T1" fmla="*/ 0 h 94"/>
                <a:gd name="T2" fmla="*/ 142 w 46"/>
                <a:gd name="T3" fmla="*/ 233 h 94"/>
                <a:gd name="T4" fmla="*/ 107 w 46"/>
                <a:gd name="T5" fmla="*/ 382 h 94"/>
                <a:gd name="T6" fmla="*/ 78 w 46"/>
                <a:gd name="T7" fmla="*/ 486 h 94"/>
                <a:gd name="T8" fmla="*/ 0 w 46"/>
                <a:gd name="T9" fmla="*/ 578 h 94"/>
                <a:gd name="T10" fmla="*/ 86 w 46"/>
                <a:gd name="T11" fmla="*/ 540 h 94"/>
                <a:gd name="T12" fmla="*/ 166 w 46"/>
                <a:gd name="T13" fmla="*/ 491 h 94"/>
                <a:gd name="T14" fmla="*/ 230 w 46"/>
                <a:gd name="T15" fmla="*/ 424 h 94"/>
                <a:gd name="T16" fmla="*/ 286 w 46"/>
                <a:gd name="T17" fmla="*/ 350 h 94"/>
                <a:gd name="T18" fmla="*/ 321 w 46"/>
                <a:gd name="T19" fmla="*/ 270 h 94"/>
                <a:gd name="T20" fmla="*/ 329 w 46"/>
                <a:gd name="T21" fmla="*/ 183 h 94"/>
                <a:gd name="T22" fmla="*/ 299 w 46"/>
                <a:gd name="T23" fmla="*/ 92 h 94"/>
                <a:gd name="T24" fmla="*/ 222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42 w 149"/>
                <a:gd name="T3" fmla="*/ 65 h 704"/>
                <a:gd name="T4" fmla="*/ 111 w 149"/>
                <a:gd name="T5" fmla="*/ 150 h 704"/>
                <a:gd name="T6" fmla="*/ 195 w 149"/>
                <a:gd name="T7" fmla="*/ 255 h 704"/>
                <a:gd name="T8" fmla="*/ 285 w 149"/>
                <a:gd name="T9" fmla="*/ 395 h 704"/>
                <a:gd name="T10" fmla="*/ 404 w 149"/>
                <a:gd name="T11" fmla="*/ 565 h 704"/>
                <a:gd name="T12" fmla="*/ 509 w 149"/>
                <a:gd name="T13" fmla="*/ 748 h 704"/>
                <a:gd name="T14" fmla="*/ 612 w 149"/>
                <a:gd name="T15" fmla="*/ 961 h 704"/>
                <a:gd name="T16" fmla="*/ 696 w 149"/>
                <a:gd name="T17" fmla="*/ 1206 h 704"/>
                <a:gd name="T18" fmla="*/ 778 w 149"/>
                <a:gd name="T19" fmla="*/ 1464 h 704"/>
                <a:gd name="T20" fmla="*/ 836 w 149"/>
                <a:gd name="T21" fmla="*/ 1761 h 704"/>
                <a:gd name="T22" fmla="*/ 862 w 149"/>
                <a:gd name="T23" fmla="*/ 2091 h 704"/>
                <a:gd name="T24" fmla="*/ 876 w 149"/>
                <a:gd name="T25" fmla="*/ 2434 h 704"/>
                <a:gd name="T26" fmla="*/ 836 w 149"/>
                <a:gd name="T27" fmla="*/ 2819 h 704"/>
                <a:gd name="T28" fmla="*/ 757 w 149"/>
                <a:gd name="T29" fmla="*/ 3225 h 704"/>
                <a:gd name="T30" fmla="*/ 641 w 149"/>
                <a:gd name="T31" fmla="*/ 3649 h 704"/>
                <a:gd name="T32" fmla="*/ 467 w 149"/>
                <a:gd name="T33" fmla="*/ 4120 h 704"/>
                <a:gd name="T34" fmla="*/ 272 w 149"/>
                <a:gd name="T35" fmla="*/ 4652 h 704"/>
                <a:gd name="T36" fmla="*/ 145 w 149"/>
                <a:gd name="T37" fmla="*/ 5146 h 704"/>
                <a:gd name="T38" fmla="*/ 69 w 149"/>
                <a:gd name="T39" fmla="*/ 5603 h 704"/>
                <a:gd name="T40" fmla="*/ 42 w 149"/>
                <a:gd name="T41" fmla="*/ 6041 h 704"/>
                <a:gd name="T42" fmla="*/ 42 w 149"/>
                <a:gd name="T43" fmla="*/ 6459 h 704"/>
                <a:gd name="T44" fmla="*/ 55 w 149"/>
                <a:gd name="T45" fmla="*/ 6841 h 704"/>
                <a:gd name="T46" fmla="*/ 84 w 149"/>
                <a:gd name="T47" fmla="*/ 7184 h 704"/>
                <a:gd name="T48" fmla="*/ 98 w 149"/>
                <a:gd name="T49" fmla="*/ 7514 h 704"/>
                <a:gd name="T50" fmla="*/ 285 w 149"/>
                <a:gd name="T51" fmla="*/ 7344 h 704"/>
                <a:gd name="T52" fmla="*/ 272 w 149"/>
                <a:gd name="T53" fmla="*/ 7259 h 704"/>
                <a:gd name="T54" fmla="*/ 251 w 149"/>
                <a:gd name="T55" fmla="*/ 7011 h 704"/>
                <a:gd name="T56" fmla="*/ 229 w 149"/>
                <a:gd name="T57" fmla="*/ 6639 h 704"/>
                <a:gd name="T58" fmla="*/ 243 w 149"/>
                <a:gd name="T59" fmla="*/ 6139 h 704"/>
                <a:gd name="T60" fmla="*/ 285 w 149"/>
                <a:gd name="T61" fmla="*/ 5541 h 704"/>
                <a:gd name="T62" fmla="*/ 404 w 149"/>
                <a:gd name="T63" fmla="*/ 4858 h 704"/>
                <a:gd name="T64" fmla="*/ 599 w 149"/>
                <a:gd name="T65" fmla="*/ 4120 h 704"/>
                <a:gd name="T66" fmla="*/ 897 w 149"/>
                <a:gd name="T67" fmla="*/ 3342 h 704"/>
                <a:gd name="T68" fmla="*/ 994 w 149"/>
                <a:gd name="T69" fmla="*/ 2980 h 704"/>
                <a:gd name="T70" fmla="*/ 1037 w 149"/>
                <a:gd name="T71" fmla="*/ 2509 h 704"/>
                <a:gd name="T72" fmla="*/ 1002 w 149"/>
                <a:gd name="T73" fmla="*/ 1963 h 704"/>
                <a:gd name="T74" fmla="*/ 913 w 149"/>
                <a:gd name="T75" fmla="*/ 1431 h 704"/>
                <a:gd name="T76" fmla="*/ 757 w 149"/>
                <a:gd name="T77" fmla="*/ 908 h 704"/>
                <a:gd name="T78" fmla="*/ 564 w 149"/>
                <a:gd name="T79" fmla="*/ 470 h 704"/>
                <a:gd name="T80" fmla="*/ 306 w 149"/>
                <a:gd name="T81" fmla="*/ 150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 bwMode="auto">
          <a:xfrm>
            <a:off x="2455863" y="596900"/>
            <a:ext cx="6192837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489200" y="4279900"/>
            <a:ext cx="61468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7193FD-2A8F-48B6-AF2D-6102F1234813}" type="slidenum">
              <a:rPr lang="en-US" altLang="zh-CN">
                <a:solidFill>
                  <a:srgbClr val="00669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2009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C259F-65E2-4FF3-B02A-2F71604F4670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8928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C97E1-454C-42BD-B7FE-EAC694F80DD3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9060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5EDAB-EA20-4D3B-B2BD-C1DCA27E9EB2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192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B021A-FEC1-44DC-804E-0787BD403247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7156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519B0-EAFD-4EBC-BF52-8208713D1766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2779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88D7B-AAE0-40F5-B931-01AA784CF54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2341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7B14A-B339-459A-8A74-4CA4B7C1450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413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B233E-C04B-44B4-B8A5-040A0933B358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1499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55C7C1-3185-4DF8-9607-D766D81CFD14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1243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010AD-1757-46E7-9323-AABD5D45F2E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4648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E53B1-456E-484E-90E2-CECDC53D9297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7013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DA4616-A17B-4648-8EA1-FDF3BB974BC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2005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906 w 596"/>
                  <a:gd name="T1" fmla="*/ 20400 h 666"/>
                  <a:gd name="T2" fmla="*/ 324 w 596"/>
                  <a:gd name="T3" fmla="*/ 18788 h 666"/>
                  <a:gd name="T4" fmla="*/ 0 w 596"/>
                  <a:gd name="T5" fmla="*/ 15920 h 666"/>
                  <a:gd name="T6" fmla="*/ 226 w 596"/>
                  <a:gd name="T7" fmla="*/ 12241 h 666"/>
                  <a:gd name="T8" fmla="*/ 1400 w 596"/>
                  <a:gd name="T9" fmla="*/ 8328 h 666"/>
                  <a:gd name="T10" fmla="*/ 3847 w 596"/>
                  <a:gd name="T11" fmla="*/ 4624 h 666"/>
                  <a:gd name="T12" fmla="*/ 7953 w 596"/>
                  <a:gd name="T13" fmla="*/ 1706 h 666"/>
                  <a:gd name="T14" fmla="*/ 13815 w 596"/>
                  <a:gd name="T15" fmla="*/ 100 h 666"/>
                  <a:gd name="T16" fmla="*/ 21270 w 596"/>
                  <a:gd name="T17" fmla="*/ 497 h 666"/>
                  <a:gd name="T18" fmla="*/ 27098 w 596"/>
                  <a:gd name="T19" fmla="*/ 3759 h 666"/>
                  <a:gd name="T20" fmla="*/ 31003 w 596"/>
                  <a:gd name="T21" fmla="*/ 9104 h 666"/>
                  <a:gd name="T22" fmla="*/ 33086 w 596"/>
                  <a:gd name="T23" fmla="*/ 15642 h 666"/>
                  <a:gd name="T24" fmla="*/ 33305 w 596"/>
                  <a:gd name="T25" fmla="*/ 22547 h 666"/>
                  <a:gd name="T26" fmla="*/ 31683 w 596"/>
                  <a:gd name="T27" fmla="*/ 28944 h 666"/>
                  <a:gd name="T28" fmla="*/ 28373 w 596"/>
                  <a:gd name="T29" fmla="*/ 33887 h 666"/>
                  <a:gd name="T30" fmla="*/ 23350 w 596"/>
                  <a:gd name="T31" fmla="*/ 36536 h 666"/>
                  <a:gd name="T32" fmla="*/ 21771 w 596"/>
                  <a:gd name="T33" fmla="*/ 36302 h 666"/>
                  <a:gd name="T34" fmla="*/ 24672 w 596"/>
                  <a:gd name="T35" fmla="*/ 34012 h 666"/>
                  <a:gd name="T36" fmla="*/ 26973 w 596"/>
                  <a:gd name="T37" fmla="*/ 29985 h 666"/>
                  <a:gd name="T38" fmla="*/ 28474 w 596"/>
                  <a:gd name="T39" fmla="*/ 25009 h 666"/>
                  <a:gd name="T40" fmla="*/ 29098 w 596"/>
                  <a:gd name="T41" fmla="*/ 19579 h 666"/>
                  <a:gd name="T42" fmla="*/ 28774 w 596"/>
                  <a:gd name="T43" fmla="*/ 14215 h 666"/>
                  <a:gd name="T44" fmla="*/ 27152 w 596"/>
                  <a:gd name="T45" fmla="*/ 9590 h 666"/>
                  <a:gd name="T46" fmla="*/ 24222 w 596"/>
                  <a:gd name="T47" fmla="*/ 6174 h 666"/>
                  <a:gd name="T48" fmla="*/ 19098 w 596"/>
                  <a:gd name="T49" fmla="*/ 4121 h 666"/>
                  <a:gd name="T50" fmla="*/ 13762 w 596"/>
                  <a:gd name="T51" fmla="*/ 3360 h 666"/>
                  <a:gd name="T52" fmla="*/ 9734 w 596"/>
                  <a:gd name="T53" fmla="*/ 3902 h 666"/>
                  <a:gd name="T54" fmla="*/ 6779 w 596"/>
                  <a:gd name="T55" fmla="*/ 5563 h 666"/>
                  <a:gd name="T56" fmla="*/ 4697 w 596"/>
                  <a:gd name="T57" fmla="*/ 8203 h 666"/>
                  <a:gd name="T58" fmla="*/ 3176 w 596"/>
                  <a:gd name="T59" fmla="*/ 11340 h 666"/>
                  <a:gd name="T60" fmla="*/ 2225 w 596"/>
                  <a:gd name="T61" fmla="*/ 14975 h 666"/>
                  <a:gd name="T62" fmla="*/ 1577 w 596"/>
                  <a:gd name="T63" fmla="*/ 18690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1405 h 237"/>
                  <a:gd name="T4" fmla="*/ 178 w 257"/>
                  <a:gd name="T5" fmla="*/ 2821 h 237"/>
                  <a:gd name="T6" fmla="*/ 315 w 257"/>
                  <a:gd name="T7" fmla="*/ 4228 h 237"/>
                  <a:gd name="T8" fmla="*/ 582 w 257"/>
                  <a:gd name="T9" fmla="*/ 5547 h 237"/>
                  <a:gd name="T10" fmla="*/ 978 w 257"/>
                  <a:gd name="T11" fmla="*/ 6726 h 237"/>
                  <a:gd name="T12" fmla="*/ 1455 w 257"/>
                  <a:gd name="T13" fmla="*/ 7961 h 237"/>
                  <a:gd name="T14" fmla="*/ 2048 w 257"/>
                  <a:gd name="T15" fmla="*/ 9101 h 237"/>
                  <a:gd name="T16" fmla="*/ 2755 w 257"/>
                  <a:gd name="T17" fmla="*/ 10055 h 237"/>
                  <a:gd name="T18" fmla="*/ 3628 w 257"/>
                  <a:gd name="T19" fmla="*/ 10963 h 237"/>
                  <a:gd name="T20" fmla="*/ 4650 w 257"/>
                  <a:gd name="T21" fmla="*/ 11742 h 237"/>
                  <a:gd name="T22" fmla="*/ 5746 w 257"/>
                  <a:gd name="T23" fmla="*/ 12374 h 237"/>
                  <a:gd name="T24" fmla="*/ 7094 w 257"/>
                  <a:gd name="T25" fmla="*/ 12876 h 237"/>
                  <a:gd name="T26" fmla="*/ 8554 w 257"/>
                  <a:gd name="T27" fmla="*/ 13203 h 237"/>
                  <a:gd name="T28" fmla="*/ 10189 w 257"/>
                  <a:gd name="T29" fmla="*/ 13383 h 237"/>
                  <a:gd name="T30" fmla="*/ 11911 w 257"/>
                  <a:gd name="T31" fmla="*/ 13329 h 237"/>
                  <a:gd name="T32" fmla="*/ 13915 w 257"/>
                  <a:gd name="T33" fmla="*/ 13102 h 237"/>
                  <a:gd name="T34" fmla="*/ 12129 w 257"/>
                  <a:gd name="T35" fmla="*/ 12820 h 237"/>
                  <a:gd name="T36" fmla="*/ 10549 w 257"/>
                  <a:gd name="T37" fmla="*/ 12428 h 237"/>
                  <a:gd name="T38" fmla="*/ 9212 w 257"/>
                  <a:gd name="T39" fmla="*/ 11967 h 237"/>
                  <a:gd name="T40" fmla="*/ 8016 w 257"/>
                  <a:gd name="T41" fmla="*/ 11516 h 237"/>
                  <a:gd name="T42" fmla="*/ 6921 w 257"/>
                  <a:gd name="T43" fmla="*/ 10889 h 237"/>
                  <a:gd name="T44" fmla="*/ 6068 w 257"/>
                  <a:gd name="T45" fmla="*/ 10282 h 237"/>
                  <a:gd name="T46" fmla="*/ 5261 w 257"/>
                  <a:gd name="T47" fmla="*/ 9547 h 237"/>
                  <a:gd name="T48" fmla="*/ 4550 w 257"/>
                  <a:gd name="T49" fmla="*/ 8740 h 237"/>
                  <a:gd name="T50" fmla="*/ 3895 w 257"/>
                  <a:gd name="T51" fmla="*/ 7961 h 237"/>
                  <a:gd name="T52" fmla="*/ 3313 w 257"/>
                  <a:gd name="T53" fmla="*/ 7053 h 237"/>
                  <a:gd name="T54" fmla="*/ 2828 w 257"/>
                  <a:gd name="T55" fmla="*/ 6049 h 237"/>
                  <a:gd name="T56" fmla="*/ 2335 w 257"/>
                  <a:gd name="T57" fmla="*/ 4960 h 237"/>
                  <a:gd name="T58" fmla="*/ 1777 w 257"/>
                  <a:gd name="T59" fmla="*/ 3901 h 237"/>
                  <a:gd name="T60" fmla="*/ 1240 w 257"/>
                  <a:gd name="T61" fmla="*/ 2646 h 237"/>
                  <a:gd name="T62" fmla="*/ 655 w 257"/>
                  <a:gd name="T63" fmla="*/ 1360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4282 w 124"/>
                  <a:gd name="T1" fmla="*/ 0 h 110"/>
                  <a:gd name="T2" fmla="*/ 6900 w 124"/>
                  <a:gd name="T3" fmla="*/ 6406 h 110"/>
                  <a:gd name="T4" fmla="*/ 6677 w 124"/>
                  <a:gd name="T5" fmla="*/ 6354 h 110"/>
                  <a:gd name="T6" fmla="*/ 5953 w 124"/>
                  <a:gd name="T7" fmla="*/ 6252 h 110"/>
                  <a:gd name="T8" fmla="*/ 4959 w 124"/>
                  <a:gd name="T9" fmla="*/ 6010 h 110"/>
                  <a:gd name="T10" fmla="*/ 3793 w 124"/>
                  <a:gd name="T11" fmla="*/ 5883 h 110"/>
                  <a:gd name="T12" fmla="*/ 2520 w 124"/>
                  <a:gd name="T13" fmla="*/ 5775 h 110"/>
                  <a:gd name="T14" fmla="*/ 1392 w 124"/>
                  <a:gd name="T15" fmla="*/ 5836 h 110"/>
                  <a:gd name="T16" fmla="*/ 505 w 124"/>
                  <a:gd name="T17" fmla="*/ 6067 h 110"/>
                  <a:gd name="T18" fmla="*/ 0 w 124"/>
                  <a:gd name="T19" fmla="*/ 6544 h 110"/>
                  <a:gd name="T20" fmla="*/ 226 w 124"/>
                  <a:gd name="T21" fmla="*/ 5836 h 110"/>
                  <a:gd name="T22" fmla="*/ 445 w 124"/>
                  <a:gd name="T23" fmla="*/ 5279 h 110"/>
                  <a:gd name="T24" fmla="*/ 894 w 124"/>
                  <a:gd name="T25" fmla="*/ 4883 h 110"/>
                  <a:gd name="T26" fmla="*/ 1392 w 124"/>
                  <a:gd name="T27" fmla="*/ 4514 h 110"/>
                  <a:gd name="T28" fmla="*/ 1997 w 124"/>
                  <a:gd name="T29" fmla="*/ 4278 h 110"/>
                  <a:gd name="T30" fmla="*/ 2620 w 124"/>
                  <a:gd name="T31" fmla="*/ 4222 h 110"/>
                  <a:gd name="T32" fmla="*/ 3288 w 124"/>
                  <a:gd name="T33" fmla="*/ 4222 h 110"/>
                  <a:gd name="T34" fmla="*/ 4012 w 124"/>
                  <a:gd name="T35" fmla="*/ 4407 h 110"/>
                  <a:gd name="T36" fmla="*/ 4057 w 124"/>
                  <a:gd name="T37" fmla="*/ 4222 h 110"/>
                  <a:gd name="T38" fmla="*/ 3878 w 124"/>
                  <a:gd name="T39" fmla="*/ 3330 h 110"/>
                  <a:gd name="T40" fmla="*/ 3733 w 124"/>
                  <a:gd name="T41" fmla="*/ 2259 h 110"/>
                  <a:gd name="T42" fmla="*/ 3612 w 124"/>
                  <a:gd name="T43" fmla="*/ 1788 h 110"/>
                  <a:gd name="T44" fmla="*/ 3514 w 124"/>
                  <a:gd name="T45" fmla="*/ 1788 h 110"/>
                  <a:gd name="T46" fmla="*/ 3389 w 124"/>
                  <a:gd name="T47" fmla="*/ 1727 h 110"/>
                  <a:gd name="T48" fmla="*/ 3288 w 124"/>
                  <a:gd name="T49" fmla="*/ 1553 h 110"/>
                  <a:gd name="T50" fmla="*/ 3163 w 124"/>
                  <a:gd name="T51" fmla="*/ 1367 h 110"/>
                  <a:gd name="T52" fmla="*/ 3163 w 124"/>
                  <a:gd name="T53" fmla="*/ 1127 h 110"/>
                  <a:gd name="T54" fmla="*/ 3288 w 124"/>
                  <a:gd name="T55" fmla="*/ 835 h 110"/>
                  <a:gd name="T56" fmla="*/ 3657 w 124"/>
                  <a:gd name="T57" fmla="*/ 478 h 110"/>
                  <a:gd name="T58" fmla="*/ 4282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83 w 109"/>
                  <a:gd name="T3" fmla="*/ 44 h 156"/>
                  <a:gd name="T4" fmla="*/ 1020 w 109"/>
                  <a:gd name="T5" fmla="*/ 262 h 156"/>
                  <a:gd name="T6" fmla="*/ 2122 w 109"/>
                  <a:gd name="T7" fmla="*/ 658 h 156"/>
                  <a:gd name="T8" fmla="*/ 3313 w 109"/>
                  <a:gd name="T9" fmla="*/ 1297 h 156"/>
                  <a:gd name="T10" fmla="*/ 4462 w 109"/>
                  <a:gd name="T11" fmla="*/ 2400 h 156"/>
                  <a:gd name="T12" fmla="*/ 5516 w 109"/>
                  <a:gd name="T13" fmla="*/ 3864 h 156"/>
                  <a:gd name="T14" fmla="*/ 6154 w 109"/>
                  <a:gd name="T15" fmla="*/ 5879 h 156"/>
                  <a:gd name="T16" fmla="*/ 6255 w 109"/>
                  <a:gd name="T17" fmla="*/ 8495 h 156"/>
                  <a:gd name="T18" fmla="*/ 6017 w 109"/>
                  <a:gd name="T19" fmla="*/ 8495 h 156"/>
                  <a:gd name="T20" fmla="*/ 5689 w 109"/>
                  <a:gd name="T21" fmla="*/ 8495 h 156"/>
                  <a:gd name="T22" fmla="*/ 5336 w 109"/>
                  <a:gd name="T23" fmla="*/ 8495 h 156"/>
                  <a:gd name="T24" fmla="*/ 5006 w 109"/>
                  <a:gd name="T25" fmla="*/ 8397 h 156"/>
                  <a:gd name="T26" fmla="*/ 4644 w 109"/>
                  <a:gd name="T27" fmla="*/ 8321 h 156"/>
                  <a:gd name="T28" fmla="*/ 4235 w 109"/>
                  <a:gd name="T29" fmla="*/ 8179 h 156"/>
                  <a:gd name="T30" fmla="*/ 3778 w 109"/>
                  <a:gd name="T31" fmla="*/ 7901 h 156"/>
                  <a:gd name="T32" fmla="*/ 3313 w 109"/>
                  <a:gd name="T33" fmla="*/ 7561 h 156"/>
                  <a:gd name="T34" fmla="*/ 3032 w 109"/>
                  <a:gd name="T35" fmla="*/ 6858 h 156"/>
                  <a:gd name="T36" fmla="*/ 3032 w 109"/>
                  <a:gd name="T37" fmla="*/ 6041 h 156"/>
                  <a:gd name="T38" fmla="*/ 3214 w 109"/>
                  <a:gd name="T39" fmla="*/ 5241 h 156"/>
                  <a:gd name="T40" fmla="*/ 3394 w 109"/>
                  <a:gd name="T41" fmla="*/ 4360 h 156"/>
                  <a:gd name="T42" fmla="*/ 3214 w 109"/>
                  <a:gd name="T43" fmla="*/ 3379 h 156"/>
                  <a:gd name="T44" fmla="*/ 2758 w 109"/>
                  <a:gd name="T45" fmla="*/ 2356 h 156"/>
                  <a:gd name="T46" fmla="*/ 1782 w 109"/>
                  <a:gd name="T47" fmla="*/ 124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1740 w 46"/>
                  <a:gd name="T1" fmla="*/ 0 h 94"/>
                  <a:gd name="T2" fmla="*/ 1133 w 46"/>
                  <a:gd name="T3" fmla="*/ 2057 h 94"/>
                  <a:gd name="T4" fmla="*/ 853 w 46"/>
                  <a:gd name="T5" fmla="*/ 3377 h 94"/>
                  <a:gd name="T6" fmla="*/ 627 w 46"/>
                  <a:gd name="T7" fmla="*/ 4296 h 94"/>
                  <a:gd name="T8" fmla="*/ 0 w 46"/>
                  <a:gd name="T9" fmla="*/ 5112 h 94"/>
                  <a:gd name="T10" fmla="*/ 672 w 46"/>
                  <a:gd name="T11" fmla="*/ 4789 h 94"/>
                  <a:gd name="T12" fmla="*/ 1303 w 46"/>
                  <a:gd name="T13" fmla="*/ 4351 h 94"/>
                  <a:gd name="T14" fmla="*/ 1809 w 46"/>
                  <a:gd name="T15" fmla="*/ 3738 h 94"/>
                  <a:gd name="T16" fmla="*/ 2266 w 46"/>
                  <a:gd name="T17" fmla="*/ 3099 h 94"/>
                  <a:gd name="T18" fmla="*/ 2537 w 46"/>
                  <a:gd name="T19" fmla="*/ 2397 h 94"/>
                  <a:gd name="T20" fmla="*/ 2593 w 46"/>
                  <a:gd name="T21" fmla="*/ 1636 h 94"/>
                  <a:gd name="T22" fmla="*/ 2356 w 46"/>
                  <a:gd name="T23" fmla="*/ 800 h 94"/>
                  <a:gd name="T24" fmla="*/ 1740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44 w 54"/>
                  <a:gd name="T3" fmla="*/ 56 h 40"/>
                  <a:gd name="T4" fmla="*/ 316 w 54"/>
                  <a:gd name="T5" fmla="*/ 182 h 40"/>
                  <a:gd name="T6" fmla="*/ 702 w 54"/>
                  <a:gd name="T7" fmla="*/ 466 h 40"/>
                  <a:gd name="T8" fmla="*/ 1140 w 54"/>
                  <a:gd name="T9" fmla="*/ 693 h 40"/>
                  <a:gd name="T10" fmla="*/ 1560 w 54"/>
                  <a:gd name="T11" fmla="*/ 875 h 40"/>
                  <a:gd name="T12" fmla="*/ 2053 w 54"/>
                  <a:gd name="T13" fmla="*/ 983 h 40"/>
                  <a:gd name="T14" fmla="*/ 2489 w 54"/>
                  <a:gd name="T15" fmla="*/ 1049 h 40"/>
                  <a:gd name="T16" fmla="*/ 2929 w 54"/>
                  <a:gd name="T17" fmla="*/ 923 h 40"/>
                  <a:gd name="T18" fmla="*/ 2873 w 54"/>
                  <a:gd name="T19" fmla="*/ 1438 h 40"/>
                  <a:gd name="T20" fmla="*/ 2711 w 54"/>
                  <a:gd name="T21" fmla="*/ 1904 h 40"/>
                  <a:gd name="T22" fmla="*/ 2391 w 54"/>
                  <a:gd name="T23" fmla="*/ 2212 h 40"/>
                  <a:gd name="T24" fmla="*/ 1996 w 54"/>
                  <a:gd name="T25" fmla="*/ 2313 h 40"/>
                  <a:gd name="T26" fmla="*/ 1516 w 54"/>
                  <a:gd name="T27" fmla="*/ 2259 h 40"/>
                  <a:gd name="T28" fmla="*/ 1022 w 54"/>
                  <a:gd name="T29" fmla="*/ 1847 h 40"/>
                  <a:gd name="T30" fmla="*/ 538 w 54"/>
                  <a:gd name="T31" fmla="*/ 1150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314 w 149"/>
                  <a:gd name="T3" fmla="*/ 1325 h 704"/>
                  <a:gd name="T4" fmla="*/ 848 w 149"/>
                  <a:gd name="T5" fmla="*/ 3004 h 704"/>
                  <a:gd name="T6" fmla="*/ 1486 w 149"/>
                  <a:gd name="T7" fmla="*/ 5133 h 704"/>
                  <a:gd name="T8" fmla="*/ 2193 w 149"/>
                  <a:gd name="T9" fmla="*/ 7903 h 704"/>
                  <a:gd name="T10" fmla="*/ 3076 w 149"/>
                  <a:gd name="T11" fmla="*/ 11333 h 704"/>
                  <a:gd name="T12" fmla="*/ 3900 w 149"/>
                  <a:gd name="T13" fmla="*/ 15013 h 704"/>
                  <a:gd name="T14" fmla="*/ 4695 w 149"/>
                  <a:gd name="T15" fmla="*/ 19239 h 704"/>
                  <a:gd name="T16" fmla="*/ 5313 w 149"/>
                  <a:gd name="T17" fmla="*/ 24141 h 704"/>
                  <a:gd name="T18" fmla="*/ 5964 w 149"/>
                  <a:gd name="T19" fmla="*/ 29350 h 704"/>
                  <a:gd name="T20" fmla="*/ 6396 w 149"/>
                  <a:gd name="T21" fmla="*/ 35354 h 704"/>
                  <a:gd name="T22" fmla="*/ 6618 w 149"/>
                  <a:gd name="T23" fmla="*/ 41932 h 704"/>
                  <a:gd name="T24" fmla="*/ 6715 w 149"/>
                  <a:gd name="T25" fmla="*/ 48808 h 704"/>
                  <a:gd name="T26" fmla="*/ 6396 w 149"/>
                  <a:gd name="T27" fmla="*/ 56491 h 704"/>
                  <a:gd name="T28" fmla="*/ 5803 w 149"/>
                  <a:gd name="T29" fmla="*/ 64625 h 704"/>
                  <a:gd name="T30" fmla="*/ 4910 w 149"/>
                  <a:gd name="T31" fmla="*/ 73179 h 704"/>
                  <a:gd name="T32" fmla="*/ 3561 w 149"/>
                  <a:gd name="T33" fmla="*/ 82606 h 704"/>
                  <a:gd name="T34" fmla="*/ 2064 w 149"/>
                  <a:gd name="T35" fmla="*/ 93290 h 704"/>
                  <a:gd name="T36" fmla="*/ 1127 w 149"/>
                  <a:gd name="T37" fmla="*/ 103178 h 704"/>
                  <a:gd name="T38" fmla="*/ 534 w 149"/>
                  <a:gd name="T39" fmla="*/ 112306 h 704"/>
                  <a:gd name="T40" fmla="*/ 314 w 149"/>
                  <a:gd name="T41" fmla="*/ 121089 h 704"/>
                  <a:gd name="T42" fmla="*/ 314 w 149"/>
                  <a:gd name="T43" fmla="*/ 129439 h 704"/>
                  <a:gd name="T44" fmla="*/ 436 w 149"/>
                  <a:gd name="T45" fmla="*/ 137198 h 704"/>
                  <a:gd name="T46" fmla="*/ 653 w 149"/>
                  <a:gd name="T47" fmla="*/ 144007 h 704"/>
                  <a:gd name="T48" fmla="*/ 751 w 149"/>
                  <a:gd name="T49" fmla="*/ 150661 h 704"/>
                  <a:gd name="T50" fmla="*/ 2193 w 149"/>
                  <a:gd name="T51" fmla="*/ 147230 h 704"/>
                  <a:gd name="T52" fmla="*/ 2064 w 149"/>
                  <a:gd name="T53" fmla="*/ 145528 h 704"/>
                  <a:gd name="T54" fmla="*/ 1922 w 149"/>
                  <a:gd name="T55" fmla="*/ 140626 h 704"/>
                  <a:gd name="T56" fmla="*/ 1761 w 149"/>
                  <a:gd name="T57" fmla="*/ 133092 h 704"/>
                  <a:gd name="T58" fmla="*/ 1878 w 149"/>
                  <a:gd name="T59" fmla="*/ 123066 h 704"/>
                  <a:gd name="T60" fmla="*/ 2193 w 149"/>
                  <a:gd name="T61" fmla="*/ 111081 h 704"/>
                  <a:gd name="T62" fmla="*/ 3076 w 149"/>
                  <a:gd name="T63" fmla="*/ 97396 h 704"/>
                  <a:gd name="T64" fmla="*/ 4571 w 149"/>
                  <a:gd name="T65" fmla="*/ 82606 h 704"/>
                  <a:gd name="T66" fmla="*/ 6877 w 149"/>
                  <a:gd name="T67" fmla="*/ 66953 h 704"/>
                  <a:gd name="T68" fmla="*/ 7628 w 149"/>
                  <a:gd name="T69" fmla="*/ 59714 h 704"/>
                  <a:gd name="T70" fmla="*/ 7942 w 149"/>
                  <a:gd name="T71" fmla="*/ 50264 h 704"/>
                  <a:gd name="T72" fmla="*/ 7681 w 149"/>
                  <a:gd name="T73" fmla="*/ 39358 h 704"/>
                  <a:gd name="T74" fmla="*/ 6974 w 149"/>
                  <a:gd name="T75" fmla="*/ 28674 h 704"/>
                  <a:gd name="T76" fmla="*/ 5803 w 149"/>
                  <a:gd name="T77" fmla="*/ 18212 h 704"/>
                  <a:gd name="T78" fmla="*/ 4301 w 149"/>
                  <a:gd name="T79" fmla="*/ 9435 h 704"/>
                  <a:gd name="T80" fmla="*/ 2334 w 149"/>
                  <a:gd name="T81" fmla="*/ 3004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609 w 128"/>
                <a:gd name="T1" fmla="*/ 0 h 217"/>
                <a:gd name="T2" fmla="*/ 10750 w 128"/>
                <a:gd name="T3" fmla="*/ 2165 h 217"/>
                <a:gd name="T4" fmla="*/ 11762 w 128"/>
                <a:gd name="T5" fmla="*/ 6475 h 217"/>
                <a:gd name="T6" fmla="*/ 12564 w 128"/>
                <a:gd name="T7" fmla="*/ 12014 h 217"/>
                <a:gd name="T8" fmla="*/ 13099 w 128"/>
                <a:gd name="T9" fmla="*/ 18651 h 217"/>
                <a:gd name="T10" fmla="*/ 12983 w 128"/>
                <a:gd name="T11" fmla="*/ 26567 h 217"/>
                <a:gd name="T12" fmla="*/ 11875 w 128"/>
                <a:gd name="T13" fmla="*/ 34723 h 217"/>
                <a:gd name="T14" fmla="*/ 9609 w 128"/>
                <a:gd name="T15" fmla="*/ 43283 h 217"/>
                <a:gd name="T16" fmla="*/ 6119 w 128"/>
                <a:gd name="T17" fmla="*/ 51923 h 217"/>
                <a:gd name="T18" fmla="*/ 5032 w 128"/>
                <a:gd name="T19" fmla="*/ 50957 h 217"/>
                <a:gd name="T20" fmla="*/ 3891 w 128"/>
                <a:gd name="T21" fmla="*/ 50242 h 217"/>
                <a:gd name="T22" fmla="*/ 2680 w 128"/>
                <a:gd name="T23" fmla="*/ 49034 h 217"/>
                <a:gd name="T24" fmla="*/ 1623 w 128"/>
                <a:gd name="T25" fmla="*/ 48068 h 217"/>
                <a:gd name="T26" fmla="*/ 802 w 128"/>
                <a:gd name="T27" fmla="*/ 46898 h 217"/>
                <a:gd name="T28" fmla="*/ 209 w 128"/>
                <a:gd name="T29" fmla="*/ 45448 h 217"/>
                <a:gd name="T30" fmla="*/ 0 w 128"/>
                <a:gd name="T31" fmla="*/ 43767 h 217"/>
                <a:gd name="T32" fmla="*/ 126 w 128"/>
                <a:gd name="T33" fmla="*/ 42559 h 217"/>
                <a:gd name="T34" fmla="*/ 1330 w 128"/>
                <a:gd name="T35" fmla="*/ 40878 h 217"/>
                <a:gd name="T36" fmla="*/ 2955 w 128"/>
                <a:gd name="T37" fmla="*/ 38578 h 217"/>
                <a:gd name="T38" fmla="*/ 4706 w 128"/>
                <a:gd name="T39" fmla="*/ 35931 h 217"/>
                <a:gd name="T40" fmla="*/ 6445 w 128"/>
                <a:gd name="T41" fmla="*/ 32076 h 217"/>
                <a:gd name="T42" fmla="*/ 8067 w 128"/>
                <a:gd name="T43" fmla="*/ 26806 h 217"/>
                <a:gd name="T44" fmla="*/ 9322 w 128"/>
                <a:gd name="T45" fmla="*/ 19850 h 217"/>
                <a:gd name="T46" fmla="*/ 9927 w 128"/>
                <a:gd name="T47" fmla="*/ 11048 h 217"/>
                <a:gd name="T48" fmla="*/ 9609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19031 w 117"/>
                <a:gd name="T1" fmla="*/ 0 h 132"/>
                <a:gd name="T2" fmla="*/ 0 w 117"/>
                <a:gd name="T3" fmla="*/ 13417 h 132"/>
                <a:gd name="T4" fmla="*/ 750 w 117"/>
                <a:gd name="T5" fmla="*/ 13902 h 132"/>
                <a:gd name="T6" fmla="*/ 3516 w 117"/>
                <a:gd name="T7" fmla="*/ 15593 h 132"/>
                <a:gd name="T8" fmla="*/ 7370 w 117"/>
                <a:gd name="T9" fmla="*/ 19376 h 132"/>
                <a:gd name="T10" fmla="*/ 11664 w 117"/>
                <a:gd name="T11" fmla="*/ 25193 h 132"/>
                <a:gd name="T12" fmla="*/ 16762 w 117"/>
                <a:gd name="T13" fmla="*/ 33274 h 132"/>
                <a:gd name="T14" fmla="*/ 21304 w 117"/>
                <a:gd name="T15" fmla="*/ 42913 h 132"/>
                <a:gd name="T16" fmla="*/ 25899 w 117"/>
                <a:gd name="T17" fmla="*/ 55244 h 132"/>
                <a:gd name="T18" fmla="*/ 29412 w 117"/>
                <a:gd name="T19" fmla="*/ 70837 h 132"/>
                <a:gd name="T20" fmla="*/ 29660 w 117"/>
                <a:gd name="T21" fmla="*/ 64412 h 132"/>
                <a:gd name="T22" fmla="*/ 29167 w 117"/>
                <a:gd name="T23" fmla="*/ 57420 h 132"/>
                <a:gd name="T24" fmla="*/ 27391 w 117"/>
                <a:gd name="T25" fmla="*/ 48252 h 132"/>
                <a:gd name="T26" fmla="*/ 25146 w 117"/>
                <a:gd name="T27" fmla="*/ 39700 h 132"/>
                <a:gd name="T28" fmla="*/ 22547 w 117"/>
                <a:gd name="T29" fmla="*/ 31137 h 132"/>
                <a:gd name="T30" fmla="*/ 19773 w 117"/>
                <a:gd name="T31" fmla="*/ 24107 h 132"/>
                <a:gd name="T32" fmla="*/ 17010 w 117"/>
                <a:gd name="T33" fmla="*/ 19376 h 132"/>
                <a:gd name="T34" fmla="*/ 14656 w 117"/>
                <a:gd name="T35" fmla="*/ 17112 h 132"/>
                <a:gd name="T36" fmla="*/ 17503 w 117"/>
                <a:gd name="T37" fmla="*/ 15593 h 132"/>
                <a:gd name="T38" fmla="*/ 20030 w 117"/>
                <a:gd name="T39" fmla="*/ 14939 h 132"/>
                <a:gd name="T40" fmla="*/ 22547 w 117"/>
                <a:gd name="T41" fmla="*/ 13902 h 132"/>
                <a:gd name="T42" fmla="*/ 24901 w 117"/>
                <a:gd name="T43" fmla="*/ 13417 h 132"/>
                <a:gd name="T44" fmla="*/ 26650 w 117"/>
                <a:gd name="T45" fmla="*/ 12813 h 132"/>
                <a:gd name="T46" fmla="*/ 27645 w 117"/>
                <a:gd name="T47" fmla="*/ 11776 h 132"/>
                <a:gd name="T48" fmla="*/ 28671 w 117"/>
                <a:gd name="T49" fmla="*/ 11294 h 132"/>
                <a:gd name="T50" fmla="*/ 28919 w 117"/>
                <a:gd name="T51" fmla="*/ 11294 h 132"/>
                <a:gd name="T52" fmla="*/ 19031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7047 w 29"/>
                <a:gd name="T1" fmla="*/ 0 h 77"/>
                <a:gd name="T2" fmla="*/ 5589 w 29"/>
                <a:gd name="T3" fmla="*/ 0 h 77"/>
                <a:gd name="T4" fmla="*/ 3888 w 29"/>
                <a:gd name="T5" fmla="*/ 2252 h 77"/>
                <a:gd name="T6" fmla="*/ 2187 w 29"/>
                <a:gd name="T7" fmla="*/ 5142 h 77"/>
                <a:gd name="T8" fmla="*/ 972 w 29"/>
                <a:gd name="T9" fmla="*/ 10903 h 77"/>
                <a:gd name="T10" fmla="*/ 243 w 29"/>
                <a:gd name="T11" fmla="*/ 17169 h 77"/>
                <a:gd name="T12" fmla="*/ 0 w 29"/>
                <a:gd name="T13" fmla="*/ 25187 h 77"/>
                <a:gd name="T14" fmla="*/ 729 w 29"/>
                <a:gd name="T15" fmla="*/ 34339 h 77"/>
                <a:gd name="T16" fmla="*/ 2673 w 29"/>
                <a:gd name="T17" fmla="*/ 43925 h 77"/>
                <a:gd name="T18" fmla="*/ 3645 w 29"/>
                <a:gd name="T19" fmla="*/ 30325 h 77"/>
                <a:gd name="T20" fmla="*/ 4617 w 29"/>
                <a:gd name="T21" fmla="*/ 21173 h 77"/>
                <a:gd name="T22" fmla="*/ 5589 w 29"/>
                <a:gd name="T23" fmla="*/ 12522 h 77"/>
                <a:gd name="T24" fmla="*/ 7047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 w 83"/>
                  <a:gd name="T1" fmla="*/ 1 h 117"/>
                  <a:gd name="T2" fmla="*/ 0 w 83"/>
                  <a:gd name="T3" fmla="*/ 0 h 117"/>
                  <a:gd name="T4" fmla="*/ 0 w 83"/>
                  <a:gd name="T5" fmla="*/ 4 h 117"/>
                  <a:gd name="T6" fmla="*/ 2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 h 98"/>
                  <a:gd name="T2" fmla="*/ 4 w 140"/>
                  <a:gd name="T3" fmla="*/ 0 h 98"/>
                  <a:gd name="T4" fmla="*/ 5 w 140"/>
                  <a:gd name="T5" fmla="*/ 2 h 98"/>
                  <a:gd name="T6" fmla="*/ 0 w 140"/>
                  <a:gd name="T7" fmla="*/ 4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5 w 145"/>
                  <a:gd name="T3" fmla="*/ 0 h 49"/>
                  <a:gd name="T4" fmla="*/ 5 w 145"/>
                  <a:gd name="T5" fmla="*/ 2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 w 83"/>
                  <a:gd name="T1" fmla="*/ 1 h 117"/>
                  <a:gd name="T2" fmla="*/ 0 w 83"/>
                  <a:gd name="T3" fmla="*/ 0 h 117"/>
                  <a:gd name="T4" fmla="*/ 0 w 83"/>
                  <a:gd name="T5" fmla="*/ 4 h 117"/>
                  <a:gd name="T6" fmla="*/ 2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 h 98"/>
                  <a:gd name="T2" fmla="*/ 4 w 140"/>
                  <a:gd name="T3" fmla="*/ 0 h 98"/>
                  <a:gd name="T4" fmla="*/ 5 w 140"/>
                  <a:gd name="T5" fmla="*/ 2 h 98"/>
                  <a:gd name="T6" fmla="*/ 0 w 140"/>
                  <a:gd name="T7" fmla="*/ 4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5 w 145"/>
                  <a:gd name="T3" fmla="*/ 0 h 49"/>
                  <a:gd name="T4" fmla="*/ 5 w 145"/>
                  <a:gd name="T5" fmla="*/ 2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 w 83"/>
                  <a:gd name="T1" fmla="*/ 1 h 117"/>
                  <a:gd name="T2" fmla="*/ 0 w 83"/>
                  <a:gd name="T3" fmla="*/ 0 h 117"/>
                  <a:gd name="T4" fmla="*/ 0 w 83"/>
                  <a:gd name="T5" fmla="*/ 4 h 117"/>
                  <a:gd name="T6" fmla="*/ 2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 h 98"/>
                  <a:gd name="T2" fmla="*/ 4 w 140"/>
                  <a:gd name="T3" fmla="*/ 0 h 98"/>
                  <a:gd name="T4" fmla="*/ 5 w 140"/>
                  <a:gd name="T5" fmla="*/ 2 h 98"/>
                  <a:gd name="T6" fmla="*/ 0 w 140"/>
                  <a:gd name="T7" fmla="*/ 4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5 w 145"/>
                  <a:gd name="T3" fmla="*/ 0 h 49"/>
                  <a:gd name="T4" fmla="*/ 5 w 145"/>
                  <a:gd name="T5" fmla="*/ 2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 w 83"/>
                  <a:gd name="T1" fmla="*/ 1 h 117"/>
                  <a:gd name="T2" fmla="*/ 0 w 83"/>
                  <a:gd name="T3" fmla="*/ 0 h 117"/>
                  <a:gd name="T4" fmla="*/ 0 w 83"/>
                  <a:gd name="T5" fmla="*/ 4 h 117"/>
                  <a:gd name="T6" fmla="*/ 2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 h 98"/>
                  <a:gd name="T2" fmla="*/ 4 w 140"/>
                  <a:gd name="T3" fmla="*/ 0 h 98"/>
                  <a:gd name="T4" fmla="*/ 5 w 140"/>
                  <a:gd name="T5" fmla="*/ 2 h 98"/>
                  <a:gd name="T6" fmla="*/ 0 w 140"/>
                  <a:gd name="T7" fmla="*/ 4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5 w 145"/>
                  <a:gd name="T3" fmla="*/ 0 h 49"/>
                  <a:gd name="T4" fmla="*/ 5 w 145"/>
                  <a:gd name="T5" fmla="*/ 2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 w 83"/>
                  <a:gd name="T1" fmla="*/ 1 h 117"/>
                  <a:gd name="T2" fmla="*/ 0 w 83"/>
                  <a:gd name="T3" fmla="*/ 0 h 117"/>
                  <a:gd name="T4" fmla="*/ 0 w 83"/>
                  <a:gd name="T5" fmla="*/ 4 h 117"/>
                  <a:gd name="T6" fmla="*/ 2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 h 98"/>
                  <a:gd name="T2" fmla="*/ 4 w 140"/>
                  <a:gd name="T3" fmla="*/ 0 h 98"/>
                  <a:gd name="T4" fmla="*/ 5 w 140"/>
                  <a:gd name="T5" fmla="*/ 2 h 98"/>
                  <a:gd name="T6" fmla="*/ 0 w 140"/>
                  <a:gd name="T7" fmla="*/ 4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5 w 145"/>
                  <a:gd name="T3" fmla="*/ 0 h 49"/>
                  <a:gd name="T4" fmla="*/ 5 w 145"/>
                  <a:gd name="T5" fmla="*/ 2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472 h 237"/>
                <a:gd name="T4" fmla="*/ 392 w 257"/>
                <a:gd name="T5" fmla="*/ 4902 h 237"/>
                <a:gd name="T6" fmla="*/ 779 w 257"/>
                <a:gd name="T7" fmla="*/ 7361 h 237"/>
                <a:gd name="T8" fmla="*/ 1434 w 257"/>
                <a:gd name="T9" fmla="*/ 9603 h 237"/>
                <a:gd name="T10" fmla="*/ 2366 w 257"/>
                <a:gd name="T11" fmla="*/ 11687 h 237"/>
                <a:gd name="T12" fmla="*/ 3553 w 257"/>
                <a:gd name="T13" fmla="*/ 13829 h 237"/>
                <a:gd name="T14" fmla="*/ 4984 w 257"/>
                <a:gd name="T15" fmla="*/ 15788 h 237"/>
                <a:gd name="T16" fmla="*/ 6664 w 257"/>
                <a:gd name="T17" fmla="*/ 17435 h 237"/>
                <a:gd name="T18" fmla="*/ 8784 w 257"/>
                <a:gd name="T19" fmla="*/ 19019 h 237"/>
                <a:gd name="T20" fmla="*/ 11235 w 257"/>
                <a:gd name="T21" fmla="*/ 20377 h 237"/>
                <a:gd name="T22" fmla="*/ 13861 w 257"/>
                <a:gd name="T23" fmla="*/ 21473 h 237"/>
                <a:gd name="T24" fmla="*/ 17097 w 257"/>
                <a:gd name="T25" fmla="*/ 22339 h 237"/>
                <a:gd name="T26" fmla="*/ 20650 w 257"/>
                <a:gd name="T27" fmla="*/ 22932 h 237"/>
                <a:gd name="T28" fmla="*/ 24561 w 257"/>
                <a:gd name="T29" fmla="*/ 23245 h 237"/>
                <a:gd name="T30" fmla="*/ 28745 w 257"/>
                <a:gd name="T31" fmla="*/ 23119 h 237"/>
                <a:gd name="T32" fmla="*/ 33584 w 257"/>
                <a:gd name="T33" fmla="*/ 22732 h 237"/>
                <a:gd name="T34" fmla="*/ 29286 w 257"/>
                <a:gd name="T35" fmla="*/ 22256 h 237"/>
                <a:gd name="T36" fmla="*/ 25488 w 257"/>
                <a:gd name="T37" fmla="*/ 21556 h 237"/>
                <a:gd name="T38" fmla="*/ 22182 w 257"/>
                <a:gd name="T39" fmla="*/ 20773 h 237"/>
                <a:gd name="T40" fmla="*/ 19330 w 257"/>
                <a:gd name="T41" fmla="*/ 19989 h 237"/>
                <a:gd name="T42" fmla="*/ 16712 w 257"/>
                <a:gd name="T43" fmla="*/ 18938 h 237"/>
                <a:gd name="T44" fmla="*/ 14640 w 257"/>
                <a:gd name="T45" fmla="*/ 17825 h 237"/>
                <a:gd name="T46" fmla="*/ 12674 w 257"/>
                <a:gd name="T47" fmla="*/ 16571 h 237"/>
                <a:gd name="T48" fmla="*/ 10997 w 257"/>
                <a:gd name="T49" fmla="*/ 15213 h 237"/>
                <a:gd name="T50" fmla="*/ 9415 w 257"/>
                <a:gd name="T51" fmla="*/ 13829 h 237"/>
                <a:gd name="T52" fmla="*/ 7984 w 257"/>
                <a:gd name="T53" fmla="*/ 12265 h 237"/>
                <a:gd name="T54" fmla="*/ 6810 w 257"/>
                <a:gd name="T55" fmla="*/ 10511 h 237"/>
                <a:gd name="T56" fmla="*/ 5618 w 257"/>
                <a:gd name="T57" fmla="*/ 8615 h 237"/>
                <a:gd name="T58" fmla="*/ 4298 w 257"/>
                <a:gd name="T59" fmla="*/ 6781 h 237"/>
                <a:gd name="T60" fmla="*/ 3013 w 257"/>
                <a:gd name="T61" fmla="*/ 4621 h 237"/>
                <a:gd name="T62" fmla="*/ 1579 w 257"/>
                <a:gd name="T63" fmla="*/ 2347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10291 w 124"/>
                <a:gd name="T1" fmla="*/ 0 h 110"/>
                <a:gd name="T2" fmla="*/ 16551 w 124"/>
                <a:gd name="T3" fmla="*/ 11140 h 110"/>
                <a:gd name="T4" fmla="*/ 16000 w 124"/>
                <a:gd name="T5" fmla="*/ 11011 h 110"/>
                <a:gd name="T6" fmla="*/ 14286 w 124"/>
                <a:gd name="T7" fmla="*/ 10814 h 110"/>
                <a:gd name="T8" fmla="*/ 11891 w 124"/>
                <a:gd name="T9" fmla="*/ 10397 h 110"/>
                <a:gd name="T10" fmla="*/ 9086 w 124"/>
                <a:gd name="T11" fmla="*/ 10200 h 110"/>
                <a:gd name="T12" fmla="*/ 6012 w 124"/>
                <a:gd name="T13" fmla="*/ 9990 h 110"/>
                <a:gd name="T14" fmla="*/ 3356 w 124"/>
                <a:gd name="T15" fmla="*/ 10124 h 110"/>
                <a:gd name="T16" fmla="*/ 1203 w 124"/>
                <a:gd name="T17" fmla="*/ 10526 h 110"/>
                <a:gd name="T18" fmla="*/ 0 w 124"/>
                <a:gd name="T19" fmla="*/ 11350 h 110"/>
                <a:gd name="T20" fmla="*/ 546 w 124"/>
                <a:gd name="T21" fmla="*/ 10124 h 110"/>
                <a:gd name="T22" fmla="*/ 1057 w 124"/>
                <a:gd name="T23" fmla="*/ 9184 h 110"/>
                <a:gd name="T24" fmla="*/ 2145 w 124"/>
                <a:gd name="T25" fmla="*/ 8444 h 110"/>
                <a:gd name="T26" fmla="*/ 3356 w 124"/>
                <a:gd name="T27" fmla="*/ 7829 h 110"/>
                <a:gd name="T28" fmla="*/ 4809 w 124"/>
                <a:gd name="T29" fmla="*/ 7428 h 110"/>
                <a:gd name="T30" fmla="*/ 6275 w 124"/>
                <a:gd name="T31" fmla="*/ 7294 h 110"/>
                <a:gd name="T32" fmla="*/ 7875 w 124"/>
                <a:gd name="T33" fmla="*/ 7294 h 110"/>
                <a:gd name="T34" fmla="*/ 9631 w 124"/>
                <a:gd name="T35" fmla="*/ 7632 h 110"/>
                <a:gd name="T36" fmla="*/ 9724 w 124"/>
                <a:gd name="T37" fmla="*/ 7294 h 110"/>
                <a:gd name="T38" fmla="*/ 9328 w 124"/>
                <a:gd name="T39" fmla="*/ 5793 h 110"/>
                <a:gd name="T40" fmla="*/ 8931 w 124"/>
                <a:gd name="T41" fmla="*/ 3922 h 110"/>
                <a:gd name="T42" fmla="*/ 8668 w 124"/>
                <a:gd name="T43" fmla="*/ 3098 h 110"/>
                <a:gd name="T44" fmla="*/ 8428 w 124"/>
                <a:gd name="T45" fmla="*/ 3098 h 110"/>
                <a:gd name="T46" fmla="*/ 8125 w 124"/>
                <a:gd name="T47" fmla="*/ 2970 h 110"/>
                <a:gd name="T48" fmla="*/ 7875 w 124"/>
                <a:gd name="T49" fmla="*/ 2697 h 110"/>
                <a:gd name="T50" fmla="*/ 7635 w 124"/>
                <a:gd name="T51" fmla="*/ 2376 h 110"/>
                <a:gd name="T52" fmla="*/ 7635 w 124"/>
                <a:gd name="T53" fmla="*/ 1954 h 110"/>
                <a:gd name="T54" fmla="*/ 7875 w 124"/>
                <a:gd name="T55" fmla="*/ 1418 h 110"/>
                <a:gd name="T56" fmla="*/ 8817 w 124"/>
                <a:gd name="T57" fmla="*/ 824 h 110"/>
                <a:gd name="T58" fmla="*/ 10291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4246 w 46"/>
                <a:gd name="T1" fmla="*/ 0 h 94"/>
                <a:gd name="T2" fmla="*/ 2717 w 46"/>
                <a:gd name="T3" fmla="*/ 3552 h 94"/>
                <a:gd name="T4" fmla="*/ 2046 w 46"/>
                <a:gd name="T5" fmla="*/ 5818 h 94"/>
                <a:gd name="T6" fmla="*/ 1495 w 46"/>
                <a:gd name="T7" fmla="*/ 7404 h 94"/>
                <a:gd name="T8" fmla="*/ 0 w 46"/>
                <a:gd name="T9" fmla="*/ 8804 h 94"/>
                <a:gd name="T10" fmla="*/ 1644 w 46"/>
                <a:gd name="T11" fmla="*/ 8227 h 94"/>
                <a:gd name="T12" fmla="*/ 3174 w 46"/>
                <a:gd name="T13" fmla="*/ 7478 h 94"/>
                <a:gd name="T14" fmla="*/ 4396 w 46"/>
                <a:gd name="T15" fmla="*/ 6457 h 94"/>
                <a:gd name="T16" fmla="*/ 5471 w 46"/>
                <a:gd name="T17" fmla="*/ 5334 h 94"/>
                <a:gd name="T18" fmla="*/ 6134 w 46"/>
                <a:gd name="T19" fmla="*/ 4110 h 94"/>
                <a:gd name="T20" fmla="*/ 6292 w 46"/>
                <a:gd name="T21" fmla="*/ 2789 h 94"/>
                <a:gd name="T22" fmla="*/ 5720 w 46"/>
                <a:gd name="T23" fmla="*/ 1400 h 94"/>
                <a:gd name="T24" fmla="*/ 42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773 w 149"/>
                <a:gd name="T3" fmla="*/ 2264 h 704"/>
                <a:gd name="T4" fmla="*/ 2039 w 149"/>
                <a:gd name="T5" fmla="*/ 5231 h 704"/>
                <a:gd name="T6" fmla="*/ 3577 w 149"/>
                <a:gd name="T7" fmla="*/ 8890 h 704"/>
                <a:gd name="T8" fmla="*/ 5230 w 149"/>
                <a:gd name="T9" fmla="*/ 13767 h 704"/>
                <a:gd name="T10" fmla="*/ 7417 w 149"/>
                <a:gd name="T11" fmla="*/ 19704 h 704"/>
                <a:gd name="T12" fmla="*/ 9342 w 149"/>
                <a:gd name="T13" fmla="*/ 26087 h 704"/>
                <a:gd name="T14" fmla="*/ 11228 w 149"/>
                <a:gd name="T15" fmla="*/ 33517 h 704"/>
                <a:gd name="T16" fmla="*/ 12774 w 149"/>
                <a:gd name="T17" fmla="*/ 42053 h 704"/>
                <a:gd name="T18" fmla="*/ 14275 w 149"/>
                <a:gd name="T19" fmla="*/ 51051 h 704"/>
                <a:gd name="T20" fmla="*/ 15340 w 149"/>
                <a:gd name="T21" fmla="*/ 61404 h 704"/>
                <a:gd name="T22" fmla="*/ 15820 w 149"/>
                <a:gd name="T23" fmla="*/ 72911 h 704"/>
                <a:gd name="T24" fmla="*/ 16076 w 149"/>
                <a:gd name="T25" fmla="*/ 84878 h 704"/>
                <a:gd name="T26" fmla="*/ 15340 w 149"/>
                <a:gd name="T27" fmla="*/ 98302 h 704"/>
                <a:gd name="T28" fmla="*/ 13892 w 149"/>
                <a:gd name="T29" fmla="*/ 112458 h 704"/>
                <a:gd name="T30" fmla="*/ 11764 w 149"/>
                <a:gd name="T31" fmla="*/ 127238 h 704"/>
                <a:gd name="T32" fmla="*/ 8572 w 149"/>
                <a:gd name="T33" fmla="*/ 143665 h 704"/>
                <a:gd name="T34" fmla="*/ 4988 w 149"/>
                <a:gd name="T35" fmla="*/ 162219 h 704"/>
                <a:gd name="T36" fmla="*/ 2659 w 149"/>
                <a:gd name="T37" fmla="*/ 179446 h 704"/>
                <a:gd name="T38" fmla="*/ 1266 w 149"/>
                <a:gd name="T39" fmla="*/ 195379 h 704"/>
                <a:gd name="T40" fmla="*/ 773 w 149"/>
                <a:gd name="T41" fmla="*/ 210653 h 704"/>
                <a:gd name="T42" fmla="*/ 773 w 149"/>
                <a:gd name="T43" fmla="*/ 225233 h 704"/>
                <a:gd name="T44" fmla="*/ 1008 w 149"/>
                <a:gd name="T45" fmla="*/ 238553 h 704"/>
                <a:gd name="T46" fmla="*/ 1546 w 149"/>
                <a:gd name="T47" fmla="*/ 250511 h 704"/>
                <a:gd name="T48" fmla="*/ 1794 w 149"/>
                <a:gd name="T49" fmla="*/ 262027 h 704"/>
                <a:gd name="T50" fmla="*/ 5230 w 149"/>
                <a:gd name="T51" fmla="*/ 256091 h 704"/>
                <a:gd name="T52" fmla="*/ 4988 w 149"/>
                <a:gd name="T53" fmla="*/ 253124 h 704"/>
                <a:gd name="T54" fmla="*/ 4605 w 149"/>
                <a:gd name="T55" fmla="*/ 244480 h 704"/>
                <a:gd name="T56" fmla="*/ 4202 w 149"/>
                <a:gd name="T57" fmla="*/ 231509 h 704"/>
                <a:gd name="T58" fmla="*/ 4460 w 149"/>
                <a:gd name="T59" fmla="*/ 214070 h 704"/>
                <a:gd name="T60" fmla="*/ 5230 w 149"/>
                <a:gd name="T61" fmla="*/ 193223 h 704"/>
                <a:gd name="T62" fmla="*/ 7417 w 149"/>
                <a:gd name="T63" fmla="*/ 169400 h 704"/>
                <a:gd name="T64" fmla="*/ 10991 w 149"/>
                <a:gd name="T65" fmla="*/ 143665 h 704"/>
                <a:gd name="T66" fmla="*/ 16461 w 149"/>
                <a:gd name="T67" fmla="*/ 116536 h 704"/>
                <a:gd name="T68" fmla="*/ 18242 w 149"/>
                <a:gd name="T69" fmla="*/ 103918 h 704"/>
                <a:gd name="T70" fmla="*/ 19028 w 149"/>
                <a:gd name="T71" fmla="*/ 87491 h 704"/>
                <a:gd name="T72" fmla="*/ 18387 w 149"/>
                <a:gd name="T73" fmla="*/ 68451 h 704"/>
                <a:gd name="T74" fmla="*/ 16751 w 149"/>
                <a:gd name="T75" fmla="*/ 49898 h 704"/>
                <a:gd name="T76" fmla="*/ 13892 w 149"/>
                <a:gd name="T77" fmla="*/ 31658 h 704"/>
                <a:gd name="T78" fmla="*/ 10353 w 149"/>
                <a:gd name="T79" fmla="*/ 16394 h 704"/>
                <a:gd name="T80" fmla="*/ 5615 w 149"/>
                <a:gd name="T81" fmla="*/ 5231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 bwMode="auto">
          <a:xfrm>
            <a:off x="2455863" y="596900"/>
            <a:ext cx="6192837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489200" y="4279900"/>
            <a:ext cx="61468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6699"/>
              </a:solidFill>
            </a:endParaRPr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111BF28-0496-458E-B8C0-66B744CD08E2}" type="slidenum">
              <a:rPr lang="en-US" altLang="zh-CN">
                <a:solidFill>
                  <a:srgbClr val="00669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864738"/>
      </p:ext>
    </p:extLst>
  </p:cSld>
  <p:clrMapOvr>
    <a:masterClrMapping/>
  </p:clrMapOvr>
  <p:transition spd="med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B364E-3251-4EA4-9DB6-3494E64F5745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58131"/>
      </p:ext>
    </p:extLst>
  </p:cSld>
  <p:clrMapOvr>
    <a:masterClrMapping/>
  </p:clrMapOvr>
  <p:transition spd="med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FD5D2-12BE-4B2E-A4FF-F1826C365B7A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151807"/>
      </p:ext>
    </p:extLst>
  </p:cSld>
  <p:clrMapOvr>
    <a:masterClrMapping/>
  </p:clrMapOvr>
  <p:transition spd="med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01EAC8-D635-45AD-B084-0D1DF0408C4A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021564"/>
      </p:ext>
    </p:extLst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E7822-52A3-483A-AF50-7518BAFDFA35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835302"/>
      </p:ext>
    </p:extLst>
  </p:cSld>
  <p:clrMapOvr>
    <a:masterClrMapping/>
  </p:clrMapOvr>
  <p:transition spd="med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998F2-62C3-4F55-9F95-6B95E6DD650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200859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0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22B90-03EE-44D7-B167-D8D18DB6BB9A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5925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F814A-EA10-4658-A993-A07B9545FDE1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135376"/>
      </p:ext>
    </p:extLst>
  </p:cSld>
  <p:clrMapOvr>
    <a:masterClrMapping/>
  </p:clrMapOvr>
  <p:transition spd="med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70037-2033-4839-A58B-0E3D80B37FD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478173"/>
      </p:ext>
    </p:extLst>
  </p:cSld>
  <p:clrMapOvr>
    <a:masterClrMapping/>
  </p:clrMapOvr>
  <p:transition spd="med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A7618-8D62-4CA8-A3CD-D0056FFAF86C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613777"/>
      </p:ext>
    </p:extLst>
  </p:cSld>
  <p:clrMapOvr>
    <a:masterClrMapping/>
  </p:clrMapOvr>
  <p:transition spd="med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34C1F3-173B-44AB-8545-4A72553609D6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569505"/>
      </p:ext>
    </p:extLst>
  </p:cSld>
  <p:clrMapOvr>
    <a:masterClrMapping/>
  </p:clrMapOvr>
  <p:transition spd="med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8DD62-3607-4A4C-9744-6B70414FD75C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870691"/>
      </p:ext>
    </p:extLst>
  </p:cSld>
  <p:clrMapOvr>
    <a:masterClrMapping/>
  </p:clrMapOvr>
  <p:transition spd="med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73F9C-F437-4D2B-8DF2-6119047F5CF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051329"/>
      </p:ext>
    </p:extLst>
  </p:cSld>
  <p:clrMapOvr>
    <a:masterClrMapping/>
  </p:clrMapOvr>
  <p:transition spd="med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36 w 596"/>
                  <a:gd name="T1" fmla="*/ 825 h 666"/>
                  <a:gd name="T2" fmla="*/ 13 w 596"/>
                  <a:gd name="T3" fmla="*/ 760 h 666"/>
                  <a:gd name="T4" fmla="*/ 0 w 596"/>
                  <a:gd name="T5" fmla="*/ 644 h 666"/>
                  <a:gd name="T6" fmla="*/ 9 w 596"/>
                  <a:gd name="T7" fmla="*/ 495 h 666"/>
                  <a:gd name="T8" fmla="*/ 56 w 596"/>
                  <a:gd name="T9" fmla="*/ 337 h 666"/>
                  <a:gd name="T10" fmla="*/ 154 w 596"/>
                  <a:gd name="T11" fmla="*/ 187 h 666"/>
                  <a:gd name="T12" fmla="*/ 318 w 596"/>
                  <a:gd name="T13" fmla="*/ 69 h 666"/>
                  <a:gd name="T14" fmla="*/ 552 w 596"/>
                  <a:gd name="T15" fmla="*/ 4 h 666"/>
                  <a:gd name="T16" fmla="*/ 850 w 596"/>
                  <a:gd name="T17" fmla="*/ 20 h 666"/>
                  <a:gd name="T18" fmla="*/ 1083 w 596"/>
                  <a:gd name="T19" fmla="*/ 152 h 666"/>
                  <a:gd name="T20" fmla="*/ 1239 w 596"/>
                  <a:gd name="T21" fmla="*/ 368 h 666"/>
                  <a:gd name="T22" fmla="*/ 1322 w 596"/>
                  <a:gd name="T23" fmla="*/ 633 h 666"/>
                  <a:gd name="T24" fmla="*/ 1331 w 596"/>
                  <a:gd name="T25" fmla="*/ 912 h 666"/>
                  <a:gd name="T26" fmla="*/ 1266 w 596"/>
                  <a:gd name="T27" fmla="*/ 1171 h 666"/>
                  <a:gd name="T28" fmla="*/ 1134 w 596"/>
                  <a:gd name="T29" fmla="*/ 1371 h 666"/>
                  <a:gd name="T30" fmla="*/ 933 w 596"/>
                  <a:gd name="T31" fmla="*/ 1478 h 666"/>
                  <a:gd name="T32" fmla="*/ 870 w 596"/>
                  <a:gd name="T33" fmla="*/ 1469 h 666"/>
                  <a:gd name="T34" fmla="*/ 986 w 596"/>
                  <a:gd name="T35" fmla="*/ 1376 h 666"/>
                  <a:gd name="T36" fmla="*/ 1078 w 596"/>
                  <a:gd name="T37" fmla="*/ 1213 h 666"/>
                  <a:gd name="T38" fmla="*/ 1138 w 596"/>
                  <a:gd name="T39" fmla="*/ 1012 h 666"/>
                  <a:gd name="T40" fmla="*/ 1163 w 596"/>
                  <a:gd name="T41" fmla="*/ 792 h 666"/>
                  <a:gd name="T42" fmla="*/ 1150 w 596"/>
                  <a:gd name="T43" fmla="*/ 575 h 666"/>
                  <a:gd name="T44" fmla="*/ 1085 w 596"/>
                  <a:gd name="T45" fmla="*/ 388 h 666"/>
                  <a:gd name="T46" fmla="*/ 968 w 596"/>
                  <a:gd name="T47" fmla="*/ 250 h 666"/>
                  <a:gd name="T48" fmla="*/ 763 w 596"/>
                  <a:gd name="T49" fmla="*/ 167 h 666"/>
                  <a:gd name="T50" fmla="*/ 550 w 596"/>
                  <a:gd name="T51" fmla="*/ 136 h 666"/>
                  <a:gd name="T52" fmla="*/ 389 w 596"/>
                  <a:gd name="T53" fmla="*/ 158 h 666"/>
                  <a:gd name="T54" fmla="*/ 271 w 596"/>
                  <a:gd name="T55" fmla="*/ 225 h 666"/>
                  <a:gd name="T56" fmla="*/ 188 w 596"/>
                  <a:gd name="T57" fmla="*/ 332 h 666"/>
                  <a:gd name="T58" fmla="*/ 127 w 596"/>
                  <a:gd name="T59" fmla="*/ 459 h 666"/>
                  <a:gd name="T60" fmla="*/ 89 w 596"/>
                  <a:gd name="T61" fmla="*/ 606 h 666"/>
                  <a:gd name="T62" fmla="*/ 63 w 596"/>
                  <a:gd name="T63" fmla="*/ 75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56 h 237"/>
                  <a:gd name="T4" fmla="*/ 7 w 257"/>
                  <a:gd name="T5" fmla="*/ 112 h 237"/>
                  <a:gd name="T6" fmla="*/ 13 w 257"/>
                  <a:gd name="T7" fmla="*/ 168 h 237"/>
                  <a:gd name="T8" fmla="*/ 24 w 257"/>
                  <a:gd name="T9" fmla="*/ 220 h 237"/>
                  <a:gd name="T10" fmla="*/ 40 w 257"/>
                  <a:gd name="T11" fmla="*/ 267 h 237"/>
                  <a:gd name="T12" fmla="*/ 60 w 257"/>
                  <a:gd name="T13" fmla="*/ 316 h 237"/>
                  <a:gd name="T14" fmla="*/ 84 w 257"/>
                  <a:gd name="T15" fmla="*/ 361 h 237"/>
                  <a:gd name="T16" fmla="*/ 113 w 257"/>
                  <a:gd name="T17" fmla="*/ 399 h 237"/>
                  <a:gd name="T18" fmla="*/ 149 w 257"/>
                  <a:gd name="T19" fmla="*/ 435 h 237"/>
                  <a:gd name="T20" fmla="*/ 191 w 257"/>
                  <a:gd name="T21" fmla="*/ 466 h 237"/>
                  <a:gd name="T22" fmla="*/ 236 w 257"/>
                  <a:gd name="T23" fmla="*/ 491 h 237"/>
                  <a:gd name="T24" fmla="*/ 291 w 257"/>
                  <a:gd name="T25" fmla="*/ 511 h 237"/>
                  <a:gd name="T26" fmla="*/ 351 w 257"/>
                  <a:gd name="T27" fmla="*/ 524 h 237"/>
                  <a:gd name="T28" fmla="*/ 418 w 257"/>
                  <a:gd name="T29" fmla="*/ 531 h 237"/>
                  <a:gd name="T30" fmla="*/ 489 w 257"/>
                  <a:gd name="T31" fmla="*/ 529 h 237"/>
                  <a:gd name="T32" fmla="*/ 571 w 257"/>
                  <a:gd name="T33" fmla="*/ 520 h 237"/>
                  <a:gd name="T34" fmla="*/ 498 w 257"/>
                  <a:gd name="T35" fmla="*/ 509 h 237"/>
                  <a:gd name="T36" fmla="*/ 433 w 257"/>
                  <a:gd name="T37" fmla="*/ 493 h 237"/>
                  <a:gd name="T38" fmla="*/ 378 w 257"/>
                  <a:gd name="T39" fmla="*/ 475 h 237"/>
                  <a:gd name="T40" fmla="*/ 329 w 257"/>
                  <a:gd name="T41" fmla="*/ 457 h 237"/>
                  <a:gd name="T42" fmla="*/ 284 w 257"/>
                  <a:gd name="T43" fmla="*/ 432 h 237"/>
                  <a:gd name="T44" fmla="*/ 249 w 257"/>
                  <a:gd name="T45" fmla="*/ 408 h 237"/>
                  <a:gd name="T46" fmla="*/ 216 w 257"/>
                  <a:gd name="T47" fmla="*/ 379 h 237"/>
                  <a:gd name="T48" fmla="*/ 187 w 257"/>
                  <a:gd name="T49" fmla="*/ 347 h 237"/>
                  <a:gd name="T50" fmla="*/ 160 w 257"/>
                  <a:gd name="T51" fmla="*/ 316 h 237"/>
                  <a:gd name="T52" fmla="*/ 136 w 257"/>
                  <a:gd name="T53" fmla="*/ 280 h 237"/>
                  <a:gd name="T54" fmla="*/ 116 w 257"/>
                  <a:gd name="T55" fmla="*/ 240 h 237"/>
                  <a:gd name="T56" fmla="*/ 96 w 257"/>
                  <a:gd name="T57" fmla="*/ 197 h 237"/>
                  <a:gd name="T58" fmla="*/ 73 w 257"/>
                  <a:gd name="T59" fmla="*/ 155 h 237"/>
                  <a:gd name="T60" fmla="*/ 51 w 257"/>
                  <a:gd name="T61" fmla="*/ 105 h 237"/>
                  <a:gd name="T62" fmla="*/ 27 w 257"/>
                  <a:gd name="T63" fmla="*/ 54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172 w 124"/>
                  <a:gd name="T1" fmla="*/ 0 h 110"/>
                  <a:gd name="T2" fmla="*/ 277 w 124"/>
                  <a:gd name="T3" fmla="*/ 244 h 110"/>
                  <a:gd name="T4" fmla="*/ 268 w 124"/>
                  <a:gd name="T5" fmla="*/ 242 h 110"/>
                  <a:gd name="T6" fmla="*/ 239 w 124"/>
                  <a:gd name="T7" fmla="*/ 238 h 110"/>
                  <a:gd name="T8" fmla="*/ 199 w 124"/>
                  <a:gd name="T9" fmla="*/ 229 h 110"/>
                  <a:gd name="T10" fmla="*/ 152 w 124"/>
                  <a:gd name="T11" fmla="*/ 224 h 110"/>
                  <a:gd name="T12" fmla="*/ 101 w 124"/>
                  <a:gd name="T13" fmla="*/ 220 h 110"/>
                  <a:gd name="T14" fmla="*/ 56 w 124"/>
                  <a:gd name="T15" fmla="*/ 222 h 110"/>
                  <a:gd name="T16" fmla="*/ 20 w 124"/>
                  <a:gd name="T17" fmla="*/ 231 h 110"/>
                  <a:gd name="T18" fmla="*/ 0 w 124"/>
                  <a:gd name="T19" fmla="*/ 249 h 110"/>
                  <a:gd name="T20" fmla="*/ 9 w 124"/>
                  <a:gd name="T21" fmla="*/ 222 h 110"/>
                  <a:gd name="T22" fmla="*/ 18 w 124"/>
                  <a:gd name="T23" fmla="*/ 201 h 110"/>
                  <a:gd name="T24" fmla="*/ 36 w 124"/>
                  <a:gd name="T25" fmla="*/ 186 h 110"/>
                  <a:gd name="T26" fmla="*/ 56 w 124"/>
                  <a:gd name="T27" fmla="*/ 172 h 110"/>
                  <a:gd name="T28" fmla="*/ 80 w 124"/>
                  <a:gd name="T29" fmla="*/ 163 h 110"/>
                  <a:gd name="T30" fmla="*/ 105 w 124"/>
                  <a:gd name="T31" fmla="*/ 161 h 110"/>
                  <a:gd name="T32" fmla="*/ 132 w 124"/>
                  <a:gd name="T33" fmla="*/ 161 h 110"/>
                  <a:gd name="T34" fmla="*/ 161 w 124"/>
                  <a:gd name="T35" fmla="*/ 168 h 110"/>
                  <a:gd name="T36" fmla="*/ 163 w 124"/>
                  <a:gd name="T37" fmla="*/ 161 h 110"/>
                  <a:gd name="T38" fmla="*/ 156 w 124"/>
                  <a:gd name="T39" fmla="*/ 127 h 110"/>
                  <a:gd name="T40" fmla="*/ 150 w 124"/>
                  <a:gd name="T41" fmla="*/ 86 h 110"/>
                  <a:gd name="T42" fmla="*/ 145 w 124"/>
                  <a:gd name="T43" fmla="*/ 68 h 110"/>
                  <a:gd name="T44" fmla="*/ 141 w 124"/>
                  <a:gd name="T45" fmla="*/ 68 h 110"/>
                  <a:gd name="T46" fmla="*/ 136 w 124"/>
                  <a:gd name="T47" fmla="*/ 66 h 110"/>
                  <a:gd name="T48" fmla="*/ 132 w 124"/>
                  <a:gd name="T49" fmla="*/ 59 h 110"/>
                  <a:gd name="T50" fmla="*/ 127 w 124"/>
                  <a:gd name="T51" fmla="*/ 52 h 110"/>
                  <a:gd name="T52" fmla="*/ 127 w 124"/>
                  <a:gd name="T53" fmla="*/ 43 h 110"/>
                  <a:gd name="T54" fmla="*/ 132 w 124"/>
                  <a:gd name="T55" fmla="*/ 32 h 110"/>
                  <a:gd name="T56" fmla="*/ 147 w 124"/>
                  <a:gd name="T57" fmla="*/ 18 h 110"/>
                  <a:gd name="T58" fmla="*/ 172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11 w 109"/>
                  <a:gd name="T3" fmla="*/ 2 h 156"/>
                  <a:gd name="T4" fmla="*/ 40 w 109"/>
                  <a:gd name="T5" fmla="*/ 11 h 156"/>
                  <a:gd name="T6" fmla="*/ 83 w 109"/>
                  <a:gd name="T7" fmla="*/ 27 h 156"/>
                  <a:gd name="T8" fmla="*/ 130 w 109"/>
                  <a:gd name="T9" fmla="*/ 53 h 156"/>
                  <a:gd name="T10" fmla="*/ 175 w 109"/>
                  <a:gd name="T11" fmla="*/ 98 h 156"/>
                  <a:gd name="T12" fmla="*/ 216 w 109"/>
                  <a:gd name="T13" fmla="*/ 158 h 156"/>
                  <a:gd name="T14" fmla="*/ 241 w 109"/>
                  <a:gd name="T15" fmla="*/ 240 h 156"/>
                  <a:gd name="T16" fmla="*/ 245 w 109"/>
                  <a:gd name="T17" fmla="*/ 347 h 156"/>
                  <a:gd name="T18" fmla="*/ 236 w 109"/>
                  <a:gd name="T19" fmla="*/ 347 h 156"/>
                  <a:gd name="T20" fmla="*/ 223 w 109"/>
                  <a:gd name="T21" fmla="*/ 347 h 156"/>
                  <a:gd name="T22" fmla="*/ 209 w 109"/>
                  <a:gd name="T23" fmla="*/ 347 h 156"/>
                  <a:gd name="T24" fmla="*/ 196 w 109"/>
                  <a:gd name="T25" fmla="*/ 343 h 156"/>
                  <a:gd name="T26" fmla="*/ 182 w 109"/>
                  <a:gd name="T27" fmla="*/ 340 h 156"/>
                  <a:gd name="T28" fmla="*/ 166 w 109"/>
                  <a:gd name="T29" fmla="*/ 334 h 156"/>
                  <a:gd name="T30" fmla="*/ 148 w 109"/>
                  <a:gd name="T31" fmla="*/ 323 h 156"/>
                  <a:gd name="T32" fmla="*/ 130 w 109"/>
                  <a:gd name="T33" fmla="*/ 309 h 156"/>
                  <a:gd name="T34" fmla="*/ 119 w 109"/>
                  <a:gd name="T35" fmla="*/ 280 h 156"/>
                  <a:gd name="T36" fmla="*/ 119 w 109"/>
                  <a:gd name="T37" fmla="*/ 247 h 156"/>
                  <a:gd name="T38" fmla="*/ 126 w 109"/>
                  <a:gd name="T39" fmla="*/ 214 h 156"/>
                  <a:gd name="T40" fmla="*/ 133 w 109"/>
                  <a:gd name="T41" fmla="*/ 178 h 156"/>
                  <a:gd name="T42" fmla="*/ 126 w 109"/>
                  <a:gd name="T43" fmla="*/ 138 h 156"/>
                  <a:gd name="T44" fmla="*/ 108 w 109"/>
                  <a:gd name="T45" fmla="*/ 96 h 156"/>
                  <a:gd name="T46" fmla="*/ 70 w 109"/>
                  <a:gd name="T47" fmla="*/ 5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69 w 46"/>
                  <a:gd name="T1" fmla="*/ 0 h 94"/>
                  <a:gd name="T2" fmla="*/ 45 w 46"/>
                  <a:gd name="T3" fmla="*/ 84 h 94"/>
                  <a:gd name="T4" fmla="*/ 34 w 46"/>
                  <a:gd name="T5" fmla="*/ 138 h 94"/>
                  <a:gd name="T6" fmla="*/ 25 w 46"/>
                  <a:gd name="T7" fmla="*/ 176 h 94"/>
                  <a:gd name="T8" fmla="*/ 0 w 46"/>
                  <a:gd name="T9" fmla="*/ 209 h 94"/>
                  <a:gd name="T10" fmla="*/ 27 w 46"/>
                  <a:gd name="T11" fmla="*/ 196 h 94"/>
                  <a:gd name="T12" fmla="*/ 52 w 46"/>
                  <a:gd name="T13" fmla="*/ 178 h 94"/>
                  <a:gd name="T14" fmla="*/ 72 w 46"/>
                  <a:gd name="T15" fmla="*/ 153 h 94"/>
                  <a:gd name="T16" fmla="*/ 90 w 46"/>
                  <a:gd name="T17" fmla="*/ 127 h 94"/>
                  <a:gd name="T18" fmla="*/ 101 w 46"/>
                  <a:gd name="T19" fmla="*/ 98 h 94"/>
                  <a:gd name="T20" fmla="*/ 103 w 46"/>
                  <a:gd name="T21" fmla="*/ 67 h 94"/>
                  <a:gd name="T22" fmla="*/ 94 w 46"/>
                  <a:gd name="T23" fmla="*/ 33 h 94"/>
                  <a:gd name="T24" fmla="*/ 69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2 w 54"/>
                  <a:gd name="T3" fmla="*/ 2 h 40"/>
                  <a:gd name="T4" fmla="*/ 13 w 54"/>
                  <a:gd name="T5" fmla="*/ 7 h 40"/>
                  <a:gd name="T6" fmla="*/ 29 w 54"/>
                  <a:gd name="T7" fmla="*/ 18 h 40"/>
                  <a:gd name="T8" fmla="*/ 47 w 54"/>
                  <a:gd name="T9" fmla="*/ 27 h 40"/>
                  <a:gd name="T10" fmla="*/ 64 w 54"/>
                  <a:gd name="T11" fmla="*/ 34 h 40"/>
                  <a:gd name="T12" fmla="*/ 84 w 54"/>
                  <a:gd name="T13" fmla="*/ 38 h 40"/>
                  <a:gd name="T14" fmla="*/ 102 w 54"/>
                  <a:gd name="T15" fmla="*/ 41 h 40"/>
                  <a:gd name="T16" fmla="*/ 120 w 54"/>
                  <a:gd name="T17" fmla="*/ 36 h 40"/>
                  <a:gd name="T18" fmla="*/ 118 w 54"/>
                  <a:gd name="T19" fmla="*/ 56 h 40"/>
                  <a:gd name="T20" fmla="*/ 111 w 54"/>
                  <a:gd name="T21" fmla="*/ 74 h 40"/>
                  <a:gd name="T22" fmla="*/ 98 w 54"/>
                  <a:gd name="T23" fmla="*/ 86 h 40"/>
                  <a:gd name="T24" fmla="*/ 82 w 54"/>
                  <a:gd name="T25" fmla="*/ 90 h 40"/>
                  <a:gd name="T26" fmla="*/ 62 w 54"/>
                  <a:gd name="T27" fmla="*/ 88 h 40"/>
                  <a:gd name="T28" fmla="*/ 42 w 54"/>
                  <a:gd name="T29" fmla="*/ 72 h 40"/>
                  <a:gd name="T30" fmla="*/ 22 w 54"/>
                  <a:gd name="T31" fmla="*/ 45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13 w 149"/>
                  <a:gd name="T3" fmla="*/ 18 h 704"/>
                  <a:gd name="T4" fmla="*/ 35 w 149"/>
                  <a:gd name="T5" fmla="*/ 41 h 704"/>
                  <a:gd name="T6" fmla="*/ 62 w 149"/>
                  <a:gd name="T7" fmla="*/ 70 h 704"/>
                  <a:gd name="T8" fmla="*/ 91 w 149"/>
                  <a:gd name="T9" fmla="*/ 108 h 704"/>
                  <a:gd name="T10" fmla="*/ 128 w 149"/>
                  <a:gd name="T11" fmla="*/ 155 h 704"/>
                  <a:gd name="T12" fmla="*/ 162 w 149"/>
                  <a:gd name="T13" fmla="*/ 205 h 704"/>
                  <a:gd name="T14" fmla="*/ 195 w 149"/>
                  <a:gd name="T15" fmla="*/ 263 h 704"/>
                  <a:gd name="T16" fmla="*/ 221 w 149"/>
                  <a:gd name="T17" fmla="*/ 330 h 704"/>
                  <a:gd name="T18" fmla="*/ 248 w 149"/>
                  <a:gd name="T19" fmla="*/ 401 h 704"/>
                  <a:gd name="T20" fmla="*/ 266 w 149"/>
                  <a:gd name="T21" fmla="*/ 483 h 704"/>
                  <a:gd name="T22" fmla="*/ 275 w 149"/>
                  <a:gd name="T23" fmla="*/ 573 h 704"/>
                  <a:gd name="T24" fmla="*/ 279 w 149"/>
                  <a:gd name="T25" fmla="*/ 667 h 704"/>
                  <a:gd name="T26" fmla="*/ 266 w 149"/>
                  <a:gd name="T27" fmla="*/ 772 h 704"/>
                  <a:gd name="T28" fmla="*/ 241 w 149"/>
                  <a:gd name="T29" fmla="*/ 883 h 704"/>
                  <a:gd name="T30" fmla="*/ 204 w 149"/>
                  <a:gd name="T31" fmla="*/ 1000 h 704"/>
                  <a:gd name="T32" fmla="*/ 148 w 149"/>
                  <a:gd name="T33" fmla="*/ 1129 h 704"/>
                  <a:gd name="T34" fmla="*/ 86 w 149"/>
                  <a:gd name="T35" fmla="*/ 1275 h 704"/>
                  <a:gd name="T36" fmla="*/ 47 w 149"/>
                  <a:gd name="T37" fmla="*/ 1410 h 704"/>
                  <a:gd name="T38" fmla="*/ 22 w 149"/>
                  <a:gd name="T39" fmla="*/ 1535 h 704"/>
                  <a:gd name="T40" fmla="*/ 13 w 149"/>
                  <a:gd name="T41" fmla="*/ 1655 h 704"/>
                  <a:gd name="T42" fmla="*/ 13 w 149"/>
                  <a:gd name="T43" fmla="*/ 1769 h 704"/>
                  <a:gd name="T44" fmla="*/ 18 w 149"/>
                  <a:gd name="T45" fmla="*/ 1875 h 704"/>
                  <a:gd name="T46" fmla="*/ 27 w 149"/>
                  <a:gd name="T47" fmla="*/ 1968 h 704"/>
                  <a:gd name="T48" fmla="*/ 31 w 149"/>
                  <a:gd name="T49" fmla="*/ 2059 h 704"/>
                  <a:gd name="T50" fmla="*/ 91 w 149"/>
                  <a:gd name="T51" fmla="*/ 2012 h 704"/>
                  <a:gd name="T52" fmla="*/ 86 w 149"/>
                  <a:gd name="T53" fmla="*/ 1989 h 704"/>
                  <a:gd name="T54" fmla="*/ 80 w 149"/>
                  <a:gd name="T55" fmla="*/ 1922 h 704"/>
                  <a:gd name="T56" fmla="*/ 73 w 149"/>
                  <a:gd name="T57" fmla="*/ 1819 h 704"/>
                  <a:gd name="T58" fmla="*/ 78 w 149"/>
                  <a:gd name="T59" fmla="*/ 1682 h 704"/>
                  <a:gd name="T60" fmla="*/ 91 w 149"/>
                  <a:gd name="T61" fmla="*/ 1518 h 704"/>
                  <a:gd name="T62" fmla="*/ 128 w 149"/>
                  <a:gd name="T63" fmla="*/ 1331 h 704"/>
                  <a:gd name="T64" fmla="*/ 190 w 149"/>
                  <a:gd name="T65" fmla="*/ 1129 h 704"/>
                  <a:gd name="T66" fmla="*/ 286 w 149"/>
                  <a:gd name="T67" fmla="*/ 915 h 704"/>
                  <a:gd name="T68" fmla="*/ 317 w 149"/>
                  <a:gd name="T69" fmla="*/ 816 h 704"/>
                  <a:gd name="T70" fmla="*/ 330 w 149"/>
                  <a:gd name="T71" fmla="*/ 687 h 704"/>
                  <a:gd name="T72" fmla="*/ 319 w 149"/>
                  <a:gd name="T73" fmla="*/ 538 h 704"/>
                  <a:gd name="T74" fmla="*/ 290 w 149"/>
                  <a:gd name="T75" fmla="*/ 392 h 704"/>
                  <a:gd name="T76" fmla="*/ 241 w 149"/>
                  <a:gd name="T77" fmla="*/ 249 h 704"/>
                  <a:gd name="T78" fmla="*/ 179 w 149"/>
                  <a:gd name="T79" fmla="*/ 129 h 704"/>
                  <a:gd name="T80" fmla="*/ 97 w 149"/>
                  <a:gd name="T81" fmla="*/ 41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37 w 128"/>
                <a:gd name="T1" fmla="*/ 0 h 217"/>
                <a:gd name="T2" fmla="*/ 265 w 128"/>
                <a:gd name="T3" fmla="*/ 27 h 217"/>
                <a:gd name="T4" fmla="*/ 290 w 128"/>
                <a:gd name="T5" fmla="*/ 81 h 217"/>
                <a:gd name="T6" fmla="*/ 310 w 128"/>
                <a:gd name="T7" fmla="*/ 150 h 217"/>
                <a:gd name="T8" fmla="*/ 323 w 128"/>
                <a:gd name="T9" fmla="*/ 233 h 217"/>
                <a:gd name="T10" fmla="*/ 320 w 128"/>
                <a:gd name="T11" fmla="*/ 332 h 217"/>
                <a:gd name="T12" fmla="*/ 293 w 128"/>
                <a:gd name="T13" fmla="*/ 434 h 217"/>
                <a:gd name="T14" fmla="*/ 237 w 128"/>
                <a:gd name="T15" fmla="*/ 541 h 217"/>
                <a:gd name="T16" fmla="*/ 151 w 128"/>
                <a:gd name="T17" fmla="*/ 649 h 217"/>
                <a:gd name="T18" fmla="*/ 124 w 128"/>
                <a:gd name="T19" fmla="*/ 637 h 217"/>
                <a:gd name="T20" fmla="*/ 96 w 128"/>
                <a:gd name="T21" fmla="*/ 628 h 217"/>
                <a:gd name="T22" fmla="*/ 66 w 128"/>
                <a:gd name="T23" fmla="*/ 613 h 217"/>
                <a:gd name="T24" fmla="*/ 40 w 128"/>
                <a:gd name="T25" fmla="*/ 601 h 217"/>
                <a:gd name="T26" fmla="*/ 20 w 128"/>
                <a:gd name="T27" fmla="*/ 586 h 217"/>
                <a:gd name="T28" fmla="*/ 5 w 128"/>
                <a:gd name="T29" fmla="*/ 568 h 217"/>
                <a:gd name="T30" fmla="*/ 0 w 128"/>
                <a:gd name="T31" fmla="*/ 547 h 217"/>
                <a:gd name="T32" fmla="*/ 3 w 128"/>
                <a:gd name="T33" fmla="*/ 532 h 217"/>
                <a:gd name="T34" fmla="*/ 33 w 128"/>
                <a:gd name="T35" fmla="*/ 511 h 217"/>
                <a:gd name="T36" fmla="*/ 73 w 128"/>
                <a:gd name="T37" fmla="*/ 482 h 217"/>
                <a:gd name="T38" fmla="*/ 116 w 128"/>
                <a:gd name="T39" fmla="*/ 449 h 217"/>
                <a:gd name="T40" fmla="*/ 159 w 128"/>
                <a:gd name="T41" fmla="*/ 401 h 217"/>
                <a:gd name="T42" fmla="*/ 199 w 128"/>
                <a:gd name="T43" fmla="*/ 335 h 217"/>
                <a:gd name="T44" fmla="*/ 230 w 128"/>
                <a:gd name="T45" fmla="*/ 248 h 217"/>
                <a:gd name="T46" fmla="*/ 245 w 128"/>
                <a:gd name="T47" fmla="*/ 138 h 217"/>
                <a:gd name="T48" fmla="*/ 237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27 w 117"/>
                <a:gd name="T1" fmla="*/ 0 h 132"/>
                <a:gd name="T2" fmla="*/ 0 w 117"/>
                <a:gd name="T3" fmla="*/ 88 h 132"/>
                <a:gd name="T4" fmla="*/ 9 w 117"/>
                <a:gd name="T5" fmla="*/ 91 h 132"/>
                <a:gd name="T6" fmla="*/ 42 w 117"/>
                <a:gd name="T7" fmla="*/ 102 h 132"/>
                <a:gd name="T8" fmla="*/ 88 w 117"/>
                <a:gd name="T9" fmla="*/ 127 h 132"/>
                <a:gd name="T10" fmla="*/ 139 w 117"/>
                <a:gd name="T11" fmla="*/ 165 h 132"/>
                <a:gd name="T12" fmla="*/ 200 w 117"/>
                <a:gd name="T13" fmla="*/ 218 h 132"/>
                <a:gd name="T14" fmla="*/ 254 w 117"/>
                <a:gd name="T15" fmla="*/ 281 h 132"/>
                <a:gd name="T16" fmla="*/ 309 w 117"/>
                <a:gd name="T17" fmla="*/ 362 h 132"/>
                <a:gd name="T18" fmla="*/ 351 w 117"/>
                <a:gd name="T19" fmla="*/ 464 h 132"/>
                <a:gd name="T20" fmla="*/ 354 w 117"/>
                <a:gd name="T21" fmla="*/ 422 h 132"/>
                <a:gd name="T22" fmla="*/ 348 w 117"/>
                <a:gd name="T23" fmla="*/ 376 h 132"/>
                <a:gd name="T24" fmla="*/ 327 w 117"/>
                <a:gd name="T25" fmla="*/ 316 h 132"/>
                <a:gd name="T26" fmla="*/ 300 w 117"/>
                <a:gd name="T27" fmla="*/ 260 h 132"/>
                <a:gd name="T28" fmla="*/ 269 w 117"/>
                <a:gd name="T29" fmla="*/ 204 h 132"/>
                <a:gd name="T30" fmla="*/ 236 w 117"/>
                <a:gd name="T31" fmla="*/ 158 h 132"/>
                <a:gd name="T32" fmla="*/ 203 w 117"/>
                <a:gd name="T33" fmla="*/ 127 h 132"/>
                <a:gd name="T34" fmla="*/ 175 w 117"/>
                <a:gd name="T35" fmla="*/ 112 h 132"/>
                <a:gd name="T36" fmla="*/ 209 w 117"/>
                <a:gd name="T37" fmla="*/ 102 h 132"/>
                <a:gd name="T38" fmla="*/ 239 w 117"/>
                <a:gd name="T39" fmla="*/ 98 h 132"/>
                <a:gd name="T40" fmla="*/ 269 w 117"/>
                <a:gd name="T41" fmla="*/ 91 h 132"/>
                <a:gd name="T42" fmla="*/ 297 w 117"/>
                <a:gd name="T43" fmla="*/ 88 h 132"/>
                <a:gd name="T44" fmla="*/ 318 w 117"/>
                <a:gd name="T45" fmla="*/ 84 h 132"/>
                <a:gd name="T46" fmla="*/ 330 w 117"/>
                <a:gd name="T47" fmla="*/ 77 h 132"/>
                <a:gd name="T48" fmla="*/ 342 w 117"/>
                <a:gd name="T49" fmla="*/ 74 h 132"/>
                <a:gd name="T50" fmla="*/ 345 w 117"/>
                <a:gd name="T51" fmla="*/ 74 h 132"/>
                <a:gd name="T52" fmla="*/ 227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87 w 29"/>
                <a:gd name="T1" fmla="*/ 0 h 77"/>
                <a:gd name="T2" fmla="*/ 69 w 29"/>
                <a:gd name="T3" fmla="*/ 0 h 77"/>
                <a:gd name="T4" fmla="*/ 48 w 29"/>
                <a:gd name="T5" fmla="*/ 14 h 77"/>
                <a:gd name="T6" fmla="*/ 27 w 29"/>
                <a:gd name="T7" fmla="*/ 32 h 77"/>
                <a:gd name="T8" fmla="*/ 12 w 29"/>
                <a:gd name="T9" fmla="*/ 68 h 77"/>
                <a:gd name="T10" fmla="*/ 3 w 29"/>
                <a:gd name="T11" fmla="*/ 107 h 77"/>
                <a:gd name="T12" fmla="*/ 0 w 29"/>
                <a:gd name="T13" fmla="*/ 157 h 77"/>
                <a:gd name="T14" fmla="*/ 9 w 29"/>
                <a:gd name="T15" fmla="*/ 214 h 77"/>
                <a:gd name="T16" fmla="*/ 33 w 29"/>
                <a:gd name="T17" fmla="*/ 274 h 77"/>
                <a:gd name="T18" fmla="*/ 45 w 29"/>
                <a:gd name="T19" fmla="*/ 189 h 77"/>
                <a:gd name="T20" fmla="*/ 57 w 29"/>
                <a:gd name="T21" fmla="*/ 132 h 77"/>
                <a:gd name="T22" fmla="*/ 69 w 29"/>
                <a:gd name="T23" fmla="*/ 78 h 77"/>
                <a:gd name="T24" fmla="*/ 87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63 h 237"/>
                <a:gd name="T4" fmla="*/ 8 w 257"/>
                <a:gd name="T5" fmla="*/ 125 h 237"/>
                <a:gd name="T6" fmla="*/ 16 w 257"/>
                <a:gd name="T7" fmla="*/ 188 h 237"/>
                <a:gd name="T8" fmla="*/ 29 w 257"/>
                <a:gd name="T9" fmla="*/ 245 h 237"/>
                <a:gd name="T10" fmla="*/ 48 w 257"/>
                <a:gd name="T11" fmla="*/ 298 h 237"/>
                <a:gd name="T12" fmla="*/ 72 w 257"/>
                <a:gd name="T13" fmla="*/ 353 h 237"/>
                <a:gd name="T14" fmla="*/ 101 w 257"/>
                <a:gd name="T15" fmla="*/ 403 h 237"/>
                <a:gd name="T16" fmla="*/ 135 w 257"/>
                <a:gd name="T17" fmla="*/ 445 h 237"/>
                <a:gd name="T18" fmla="*/ 178 w 257"/>
                <a:gd name="T19" fmla="*/ 485 h 237"/>
                <a:gd name="T20" fmla="*/ 228 w 257"/>
                <a:gd name="T21" fmla="*/ 520 h 237"/>
                <a:gd name="T22" fmla="*/ 281 w 257"/>
                <a:gd name="T23" fmla="*/ 548 h 237"/>
                <a:gd name="T24" fmla="*/ 347 w 257"/>
                <a:gd name="T25" fmla="*/ 570 h 237"/>
                <a:gd name="T26" fmla="*/ 419 w 257"/>
                <a:gd name="T27" fmla="*/ 585 h 237"/>
                <a:gd name="T28" fmla="*/ 498 w 257"/>
                <a:gd name="T29" fmla="*/ 593 h 237"/>
                <a:gd name="T30" fmla="*/ 583 w 257"/>
                <a:gd name="T31" fmla="*/ 590 h 237"/>
                <a:gd name="T32" fmla="*/ 681 w 257"/>
                <a:gd name="T33" fmla="*/ 580 h 237"/>
                <a:gd name="T34" fmla="*/ 594 w 257"/>
                <a:gd name="T35" fmla="*/ 568 h 237"/>
                <a:gd name="T36" fmla="*/ 517 w 257"/>
                <a:gd name="T37" fmla="*/ 550 h 237"/>
                <a:gd name="T38" fmla="*/ 450 w 257"/>
                <a:gd name="T39" fmla="*/ 530 h 237"/>
                <a:gd name="T40" fmla="*/ 392 w 257"/>
                <a:gd name="T41" fmla="*/ 510 h 237"/>
                <a:gd name="T42" fmla="*/ 339 w 257"/>
                <a:gd name="T43" fmla="*/ 483 h 237"/>
                <a:gd name="T44" fmla="*/ 297 w 257"/>
                <a:gd name="T45" fmla="*/ 455 h 237"/>
                <a:gd name="T46" fmla="*/ 257 w 257"/>
                <a:gd name="T47" fmla="*/ 423 h 237"/>
                <a:gd name="T48" fmla="*/ 223 w 257"/>
                <a:gd name="T49" fmla="*/ 388 h 237"/>
                <a:gd name="T50" fmla="*/ 191 w 257"/>
                <a:gd name="T51" fmla="*/ 353 h 237"/>
                <a:gd name="T52" fmla="*/ 162 w 257"/>
                <a:gd name="T53" fmla="*/ 313 h 237"/>
                <a:gd name="T54" fmla="*/ 138 w 257"/>
                <a:gd name="T55" fmla="*/ 268 h 237"/>
                <a:gd name="T56" fmla="*/ 114 w 257"/>
                <a:gd name="T57" fmla="*/ 220 h 237"/>
                <a:gd name="T58" fmla="*/ 87 w 257"/>
                <a:gd name="T59" fmla="*/ 173 h 237"/>
                <a:gd name="T60" fmla="*/ 61 w 257"/>
                <a:gd name="T61" fmla="*/ 118 h 237"/>
                <a:gd name="T62" fmla="*/ 32 w 257"/>
                <a:gd name="T63" fmla="*/ 6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05 w 124"/>
                <a:gd name="T1" fmla="*/ 0 h 110"/>
                <a:gd name="T2" fmla="*/ 330 w 124"/>
                <a:gd name="T3" fmla="*/ 273 h 110"/>
                <a:gd name="T4" fmla="*/ 319 w 124"/>
                <a:gd name="T5" fmla="*/ 270 h 110"/>
                <a:gd name="T6" fmla="*/ 285 w 124"/>
                <a:gd name="T7" fmla="*/ 265 h 110"/>
                <a:gd name="T8" fmla="*/ 237 w 124"/>
                <a:gd name="T9" fmla="*/ 255 h 110"/>
                <a:gd name="T10" fmla="*/ 181 w 124"/>
                <a:gd name="T11" fmla="*/ 250 h 110"/>
                <a:gd name="T12" fmla="*/ 120 w 124"/>
                <a:gd name="T13" fmla="*/ 245 h 110"/>
                <a:gd name="T14" fmla="*/ 67 w 124"/>
                <a:gd name="T15" fmla="*/ 248 h 110"/>
                <a:gd name="T16" fmla="*/ 24 w 124"/>
                <a:gd name="T17" fmla="*/ 258 h 110"/>
                <a:gd name="T18" fmla="*/ 0 w 124"/>
                <a:gd name="T19" fmla="*/ 278 h 110"/>
                <a:gd name="T20" fmla="*/ 11 w 124"/>
                <a:gd name="T21" fmla="*/ 248 h 110"/>
                <a:gd name="T22" fmla="*/ 21 w 124"/>
                <a:gd name="T23" fmla="*/ 225 h 110"/>
                <a:gd name="T24" fmla="*/ 43 w 124"/>
                <a:gd name="T25" fmla="*/ 207 h 110"/>
                <a:gd name="T26" fmla="*/ 67 w 124"/>
                <a:gd name="T27" fmla="*/ 192 h 110"/>
                <a:gd name="T28" fmla="*/ 96 w 124"/>
                <a:gd name="T29" fmla="*/ 182 h 110"/>
                <a:gd name="T30" fmla="*/ 125 w 124"/>
                <a:gd name="T31" fmla="*/ 179 h 110"/>
                <a:gd name="T32" fmla="*/ 157 w 124"/>
                <a:gd name="T33" fmla="*/ 179 h 110"/>
                <a:gd name="T34" fmla="*/ 192 w 124"/>
                <a:gd name="T35" fmla="*/ 187 h 110"/>
                <a:gd name="T36" fmla="*/ 194 w 124"/>
                <a:gd name="T37" fmla="*/ 179 h 110"/>
                <a:gd name="T38" fmla="*/ 186 w 124"/>
                <a:gd name="T39" fmla="*/ 142 h 110"/>
                <a:gd name="T40" fmla="*/ 178 w 124"/>
                <a:gd name="T41" fmla="*/ 96 h 110"/>
                <a:gd name="T42" fmla="*/ 173 w 124"/>
                <a:gd name="T43" fmla="*/ 76 h 110"/>
                <a:gd name="T44" fmla="*/ 168 w 124"/>
                <a:gd name="T45" fmla="*/ 76 h 110"/>
                <a:gd name="T46" fmla="*/ 162 w 124"/>
                <a:gd name="T47" fmla="*/ 73 h 110"/>
                <a:gd name="T48" fmla="*/ 157 w 124"/>
                <a:gd name="T49" fmla="*/ 66 h 110"/>
                <a:gd name="T50" fmla="*/ 152 w 124"/>
                <a:gd name="T51" fmla="*/ 58 h 110"/>
                <a:gd name="T52" fmla="*/ 152 w 124"/>
                <a:gd name="T53" fmla="*/ 48 h 110"/>
                <a:gd name="T54" fmla="*/ 157 w 124"/>
                <a:gd name="T55" fmla="*/ 35 h 110"/>
                <a:gd name="T56" fmla="*/ 176 w 124"/>
                <a:gd name="T57" fmla="*/ 20 h 110"/>
                <a:gd name="T58" fmla="*/ 20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83 w 46"/>
                <a:gd name="T1" fmla="*/ 0 h 94"/>
                <a:gd name="T2" fmla="*/ 53 w 46"/>
                <a:gd name="T3" fmla="*/ 94 h 94"/>
                <a:gd name="T4" fmla="*/ 40 w 46"/>
                <a:gd name="T5" fmla="*/ 154 h 94"/>
                <a:gd name="T6" fmla="*/ 29 w 46"/>
                <a:gd name="T7" fmla="*/ 196 h 94"/>
                <a:gd name="T8" fmla="*/ 0 w 46"/>
                <a:gd name="T9" fmla="*/ 233 h 94"/>
                <a:gd name="T10" fmla="*/ 32 w 46"/>
                <a:gd name="T11" fmla="*/ 218 h 94"/>
                <a:gd name="T12" fmla="*/ 62 w 46"/>
                <a:gd name="T13" fmla="*/ 198 h 94"/>
                <a:gd name="T14" fmla="*/ 86 w 46"/>
                <a:gd name="T15" fmla="*/ 171 h 94"/>
                <a:gd name="T16" fmla="*/ 107 w 46"/>
                <a:gd name="T17" fmla="*/ 141 h 94"/>
                <a:gd name="T18" fmla="*/ 120 w 46"/>
                <a:gd name="T19" fmla="*/ 109 h 94"/>
                <a:gd name="T20" fmla="*/ 123 w 46"/>
                <a:gd name="T21" fmla="*/ 74 h 94"/>
                <a:gd name="T22" fmla="*/ 112 w 46"/>
                <a:gd name="T23" fmla="*/ 37 h 94"/>
                <a:gd name="T24" fmla="*/ 83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16 w 149"/>
                <a:gd name="T3" fmla="*/ 20 h 704"/>
                <a:gd name="T4" fmla="*/ 42 w 149"/>
                <a:gd name="T5" fmla="*/ 46 h 704"/>
                <a:gd name="T6" fmla="*/ 74 w 149"/>
                <a:gd name="T7" fmla="*/ 78 h 704"/>
                <a:gd name="T8" fmla="*/ 108 w 149"/>
                <a:gd name="T9" fmla="*/ 121 h 704"/>
                <a:gd name="T10" fmla="*/ 153 w 149"/>
                <a:gd name="T11" fmla="*/ 173 h 704"/>
                <a:gd name="T12" fmla="*/ 193 w 149"/>
                <a:gd name="T13" fmla="*/ 229 h 704"/>
                <a:gd name="T14" fmla="*/ 232 w 149"/>
                <a:gd name="T15" fmla="*/ 294 h 704"/>
                <a:gd name="T16" fmla="*/ 264 w 149"/>
                <a:gd name="T17" fmla="*/ 369 h 704"/>
                <a:gd name="T18" fmla="*/ 295 w 149"/>
                <a:gd name="T19" fmla="*/ 448 h 704"/>
                <a:gd name="T20" fmla="*/ 317 w 149"/>
                <a:gd name="T21" fmla="*/ 539 h 704"/>
                <a:gd name="T22" fmla="*/ 327 w 149"/>
                <a:gd name="T23" fmla="*/ 640 h 704"/>
                <a:gd name="T24" fmla="*/ 332 w 149"/>
                <a:gd name="T25" fmla="*/ 745 h 704"/>
                <a:gd name="T26" fmla="*/ 317 w 149"/>
                <a:gd name="T27" fmla="*/ 863 h 704"/>
                <a:gd name="T28" fmla="*/ 287 w 149"/>
                <a:gd name="T29" fmla="*/ 987 h 704"/>
                <a:gd name="T30" fmla="*/ 243 w 149"/>
                <a:gd name="T31" fmla="*/ 1117 h 704"/>
                <a:gd name="T32" fmla="*/ 177 w 149"/>
                <a:gd name="T33" fmla="*/ 1261 h 704"/>
                <a:gd name="T34" fmla="*/ 103 w 149"/>
                <a:gd name="T35" fmla="*/ 1424 h 704"/>
                <a:gd name="T36" fmla="*/ 55 w 149"/>
                <a:gd name="T37" fmla="*/ 1575 h 704"/>
                <a:gd name="T38" fmla="*/ 26 w 149"/>
                <a:gd name="T39" fmla="*/ 1715 h 704"/>
                <a:gd name="T40" fmla="*/ 16 w 149"/>
                <a:gd name="T41" fmla="*/ 1849 h 704"/>
                <a:gd name="T42" fmla="*/ 16 w 149"/>
                <a:gd name="T43" fmla="*/ 1977 h 704"/>
                <a:gd name="T44" fmla="*/ 21 w 149"/>
                <a:gd name="T45" fmla="*/ 2094 h 704"/>
                <a:gd name="T46" fmla="*/ 32 w 149"/>
                <a:gd name="T47" fmla="*/ 2199 h 704"/>
                <a:gd name="T48" fmla="*/ 37 w 149"/>
                <a:gd name="T49" fmla="*/ 2300 h 704"/>
                <a:gd name="T50" fmla="*/ 108 w 149"/>
                <a:gd name="T51" fmla="*/ 2248 h 704"/>
                <a:gd name="T52" fmla="*/ 103 w 149"/>
                <a:gd name="T53" fmla="*/ 2222 h 704"/>
                <a:gd name="T54" fmla="*/ 95 w 149"/>
                <a:gd name="T55" fmla="*/ 2146 h 704"/>
                <a:gd name="T56" fmla="*/ 87 w 149"/>
                <a:gd name="T57" fmla="*/ 2032 h 704"/>
                <a:gd name="T58" fmla="*/ 92 w 149"/>
                <a:gd name="T59" fmla="*/ 1879 h 704"/>
                <a:gd name="T60" fmla="*/ 108 w 149"/>
                <a:gd name="T61" fmla="*/ 1696 h 704"/>
                <a:gd name="T62" fmla="*/ 153 w 149"/>
                <a:gd name="T63" fmla="*/ 1487 h 704"/>
                <a:gd name="T64" fmla="*/ 227 w 149"/>
                <a:gd name="T65" fmla="*/ 1261 h 704"/>
                <a:gd name="T66" fmla="*/ 340 w 149"/>
                <a:gd name="T67" fmla="*/ 1023 h 704"/>
                <a:gd name="T68" fmla="*/ 377 w 149"/>
                <a:gd name="T69" fmla="*/ 912 h 704"/>
                <a:gd name="T70" fmla="*/ 393 w 149"/>
                <a:gd name="T71" fmla="*/ 768 h 704"/>
                <a:gd name="T72" fmla="*/ 380 w 149"/>
                <a:gd name="T73" fmla="*/ 601 h 704"/>
                <a:gd name="T74" fmla="*/ 346 w 149"/>
                <a:gd name="T75" fmla="*/ 438 h 704"/>
                <a:gd name="T76" fmla="*/ 287 w 149"/>
                <a:gd name="T77" fmla="*/ 278 h 704"/>
                <a:gd name="T78" fmla="*/ 214 w 149"/>
                <a:gd name="T79" fmla="*/ 144 h 704"/>
                <a:gd name="T80" fmla="*/ 116 w 149"/>
                <a:gd name="T81" fmla="*/ 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81295" name="Rectangle 47"/>
          <p:cNvSpPr>
            <a:spLocks noGrp="1" noChangeArrowheads="1"/>
          </p:cNvSpPr>
          <p:nvPr>
            <p:ph type="ctrTitle"/>
          </p:nvPr>
        </p:nvSpPr>
        <p:spPr bwMode="auto">
          <a:xfrm>
            <a:off x="2455863" y="596900"/>
            <a:ext cx="6192837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81296" name="Rectangle 48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489200" y="4279900"/>
            <a:ext cx="61468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 smtClean="0">
                <a:latin typeface="+mn-lt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0"/>
              </a:spcBef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 smtClean="0">
                <a:latin typeface="+mn-lt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02F8AC87-8B9A-4D3B-B4AA-661C3D57CA20}" type="slidenum">
              <a:rPr lang="zh-CN" alt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182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AB2E5-488D-48D5-924F-9CEB26377734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09238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EC58D-04E6-4346-A33A-443A94FC646E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51115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071BC-F99A-4996-8FF7-9C53422A743B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636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0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8A9C9-494B-4D36-97D0-65B59581AB21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81247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07B4F-6D25-43C1-B9DA-97E1B1533825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2130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DAA14-3A84-470B-9FEE-1BB69AF06C16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31036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9070D-0FBF-4225-AC36-D273707F250C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657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A43A7-64DE-4850-B87C-1AE05A5B95B9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1323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B9FDC-165F-4BF5-8CD1-54A0E901D280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4264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6BCA7A-0AA2-4D66-BAAC-03A299E0EF71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5665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ABAD3-C3F4-4C3F-B788-FA646266A109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0740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36D0F-CBFB-4A4C-BE82-AB5D39A800B8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50981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81 w 596"/>
                  <a:gd name="T1" fmla="*/ 1840 h 666"/>
                  <a:gd name="T2" fmla="*/ 29 w 596"/>
                  <a:gd name="T3" fmla="*/ 1695 h 666"/>
                  <a:gd name="T4" fmla="*/ 0 w 596"/>
                  <a:gd name="T5" fmla="*/ 1436 h 666"/>
                  <a:gd name="T6" fmla="*/ 20 w 596"/>
                  <a:gd name="T7" fmla="*/ 1104 h 666"/>
                  <a:gd name="T8" fmla="*/ 125 w 596"/>
                  <a:gd name="T9" fmla="*/ 751 h 666"/>
                  <a:gd name="T10" fmla="*/ 344 w 596"/>
                  <a:gd name="T11" fmla="*/ 417 h 666"/>
                  <a:gd name="T12" fmla="*/ 711 w 596"/>
                  <a:gd name="T13" fmla="*/ 154 h 666"/>
                  <a:gd name="T14" fmla="*/ 1235 w 596"/>
                  <a:gd name="T15" fmla="*/ 9 h 666"/>
                  <a:gd name="T16" fmla="*/ 1901 w 596"/>
                  <a:gd name="T17" fmla="*/ 45 h 666"/>
                  <a:gd name="T18" fmla="*/ 2422 w 596"/>
                  <a:gd name="T19" fmla="*/ 339 h 666"/>
                  <a:gd name="T20" fmla="*/ 2771 w 596"/>
                  <a:gd name="T21" fmla="*/ 821 h 666"/>
                  <a:gd name="T22" fmla="*/ 2957 w 596"/>
                  <a:gd name="T23" fmla="*/ 1411 h 666"/>
                  <a:gd name="T24" fmla="*/ 2977 w 596"/>
                  <a:gd name="T25" fmla="*/ 2034 h 666"/>
                  <a:gd name="T26" fmla="*/ 2832 w 596"/>
                  <a:gd name="T27" fmla="*/ 2611 h 666"/>
                  <a:gd name="T28" fmla="*/ 2536 w 596"/>
                  <a:gd name="T29" fmla="*/ 3057 h 666"/>
                  <a:gd name="T30" fmla="*/ 2087 w 596"/>
                  <a:gd name="T31" fmla="*/ 3296 h 666"/>
                  <a:gd name="T32" fmla="*/ 1946 w 596"/>
                  <a:gd name="T33" fmla="*/ 3275 h 666"/>
                  <a:gd name="T34" fmla="*/ 2205 w 596"/>
                  <a:gd name="T35" fmla="*/ 3068 h 666"/>
                  <a:gd name="T36" fmla="*/ 2411 w 596"/>
                  <a:gd name="T37" fmla="*/ 2705 h 666"/>
                  <a:gd name="T38" fmla="*/ 2545 w 596"/>
                  <a:gd name="T39" fmla="*/ 2256 h 666"/>
                  <a:gd name="T40" fmla="*/ 2601 w 596"/>
                  <a:gd name="T41" fmla="*/ 1766 h 666"/>
                  <a:gd name="T42" fmla="*/ 2572 w 596"/>
                  <a:gd name="T43" fmla="*/ 1282 h 666"/>
                  <a:gd name="T44" fmla="*/ 2427 w 596"/>
                  <a:gd name="T45" fmla="*/ 865 h 666"/>
                  <a:gd name="T46" fmla="*/ 2165 w 596"/>
                  <a:gd name="T47" fmla="*/ 557 h 666"/>
                  <a:gd name="T48" fmla="*/ 1707 w 596"/>
                  <a:gd name="T49" fmla="*/ 372 h 666"/>
                  <a:gd name="T50" fmla="*/ 1230 w 596"/>
                  <a:gd name="T51" fmla="*/ 303 h 666"/>
                  <a:gd name="T52" fmla="*/ 870 w 596"/>
                  <a:gd name="T53" fmla="*/ 352 h 666"/>
                  <a:gd name="T54" fmla="*/ 606 w 596"/>
                  <a:gd name="T55" fmla="*/ 502 h 666"/>
                  <a:gd name="T56" fmla="*/ 420 w 596"/>
                  <a:gd name="T57" fmla="*/ 740 h 666"/>
                  <a:gd name="T58" fmla="*/ 284 w 596"/>
                  <a:gd name="T59" fmla="*/ 1023 h 666"/>
                  <a:gd name="T60" fmla="*/ 199 w 596"/>
                  <a:gd name="T61" fmla="*/ 1351 h 666"/>
                  <a:gd name="T62" fmla="*/ 141 w 596"/>
                  <a:gd name="T63" fmla="*/ 168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125 h 237"/>
                  <a:gd name="T4" fmla="*/ 16 w 257"/>
                  <a:gd name="T5" fmla="*/ 251 h 237"/>
                  <a:gd name="T6" fmla="*/ 29 w 257"/>
                  <a:gd name="T7" fmla="*/ 376 h 237"/>
                  <a:gd name="T8" fmla="*/ 53 w 257"/>
                  <a:gd name="T9" fmla="*/ 493 h 237"/>
                  <a:gd name="T10" fmla="*/ 89 w 257"/>
                  <a:gd name="T11" fmla="*/ 598 h 237"/>
                  <a:gd name="T12" fmla="*/ 133 w 257"/>
                  <a:gd name="T13" fmla="*/ 708 h 237"/>
                  <a:gd name="T14" fmla="*/ 187 w 257"/>
                  <a:gd name="T15" fmla="*/ 809 h 237"/>
                  <a:gd name="T16" fmla="*/ 251 w 257"/>
                  <a:gd name="T17" fmla="*/ 894 h 237"/>
                  <a:gd name="T18" fmla="*/ 331 w 257"/>
                  <a:gd name="T19" fmla="*/ 975 h 237"/>
                  <a:gd name="T20" fmla="*/ 424 w 257"/>
                  <a:gd name="T21" fmla="*/ 1044 h 237"/>
                  <a:gd name="T22" fmla="*/ 524 w 257"/>
                  <a:gd name="T23" fmla="*/ 1100 h 237"/>
                  <a:gd name="T24" fmla="*/ 647 w 257"/>
                  <a:gd name="T25" fmla="*/ 1145 h 237"/>
                  <a:gd name="T26" fmla="*/ 780 w 257"/>
                  <a:gd name="T27" fmla="*/ 1174 h 237"/>
                  <a:gd name="T28" fmla="*/ 929 w 257"/>
                  <a:gd name="T29" fmla="*/ 1190 h 237"/>
                  <a:gd name="T30" fmla="*/ 1086 w 257"/>
                  <a:gd name="T31" fmla="*/ 1185 h 237"/>
                  <a:gd name="T32" fmla="*/ 1269 w 257"/>
                  <a:gd name="T33" fmla="*/ 1165 h 237"/>
                  <a:gd name="T34" fmla="*/ 1106 w 257"/>
                  <a:gd name="T35" fmla="*/ 1140 h 237"/>
                  <a:gd name="T36" fmla="*/ 962 w 257"/>
                  <a:gd name="T37" fmla="*/ 1105 h 237"/>
                  <a:gd name="T38" fmla="*/ 840 w 257"/>
                  <a:gd name="T39" fmla="*/ 1064 h 237"/>
                  <a:gd name="T40" fmla="*/ 731 w 257"/>
                  <a:gd name="T41" fmla="*/ 1024 h 237"/>
                  <a:gd name="T42" fmla="*/ 631 w 257"/>
                  <a:gd name="T43" fmla="*/ 968 h 237"/>
                  <a:gd name="T44" fmla="*/ 553 w 257"/>
                  <a:gd name="T45" fmla="*/ 914 h 237"/>
                  <a:gd name="T46" fmla="*/ 480 w 257"/>
                  <a:gd name="T47" fmla="*/ 849 h 237"/>
                  <a:gd name="T48" fmla="*/ 415 w 257"/>
                  <a:gd name="T49" fmla="*/ 777 h 237"/>
                  <a:gd name="T50" fmla="*/ 355 w 257"/>
                  <a:gd name="T51" fmla="*/ 708 h 237"/>
                  <a:gd name="T52" fmla="*/ 302 w 257"/>
                  <a:gd name="T53" fmla="*/ 627 h 237"/>
                  <a:gd name="T54" fmla="*/ 258 w 257"/>
                  <a:gd name="T55" fmla="*/ 538 h 237"/>
                  <a:gd name="T56" fmla="*/ 213 w 257"/>
                  <a:gd name="T57" fmla="*/ 441 h 237"/>
                  <a:gd name="T58" fmla="*/ 162 w 257"/>
                  <a:gd name="T59" fmla="*/ 347 h 237"/>
                  <a:gd name="T60" fmla="*/ 113 w 257"/>
                  <a:gd name="T61" fmla="*/ 235 h 237"/>
                  <a:gd name="T62" fmla="*/ 60 w 257"/>
                  <a:gd name="T63" fmla="*/ 121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384 w 124"/>
                  <a:gd name="T1" fmla="*/ 0 h 110"/>
                  <a:gd name="T2" fmla="*/ 619 w 124"/>
                  <a:gd name="T3" fmla="*/ 552 h 110"/>
                  <a:gd name="T4" fmla="*/ 599 w 124"/>
                  <a:gd name="T5" fmla="*/ 548 h 110"/>
                  <a:gd name="T6" fmla="*/ 534 w 124"/>
                  <a:gd name="T7" fmla="*/ 539 h 110"/>
                  <a:gd name="T8" fmla="*/ 445 w 124"/>
                  <a:gd name="T9" fmla="*/ 518 h 110"/>
                  <a:gd name="T10" fmla="*/ 340 w 124"/>
                  <a:gd name="T11" fmla="*/ 507 h 110"/>
                  <a:gd name="T12" fmla="*/ 226 w 124"/>
                  <a:gd name="T13" fmla="*/ 498 h 110"/>
                  <a:gd name="T14" fmla="*/ 125 w 124"/>
                  <a:gd name="T15" fmla="*/ 503 h 110"/>
                  <a:gd name="T16" fmla="*/ 45 w 124"/>
                  <a:gd name="T17" fmla="*/ 523 h 110"/>
                  <a:gd name="T18" fmla="*/ 0 w 124"/>
                  <a:gd name="T19" fmla="*/ 564 h 110"/>
                  <a:gd name="T20" fmla="*/ 20 w 124"/>
                  <a:gd name="T21" fmla="*/ 503 h 110"/>
                  <a:gd name="T22" fmla="*/ 40 w 124"/>
                  <a:gd name="T23" fmla="*/ 455 h 110"/>
                  <a:gd name="T24" fmla="*/ 80 w 124"/>
                  <a:gd name="T25" fmla="*/ 421 h 110"/>
                  <a:gd name="T26" fmla="*/ 125 w 124"/>
                  <a:gd name="T27" fmla="*/ 389 h 110"/>
                  <a:gd name="T28" fmla="*/ 179 w 124"/>
                  <a:gd name="T29" fmla="*/ 369 h 110"/>
                  <a:gd name="T30" fmla="*/ 235 w 124"/>
                  <a:gd name="T31" fmla="*/ 364 h 110"/>
                  <a:gd name="T32" fmla="*/ 295 w 124"/>
                  <a:gd name="T33" fmla="*/ 364 h 110"/>
                  <a:gd name="T34" fmla="*/ 360 w 124"/>
                  <a:gd name="T35" fmla="*/ 380 h 110"/>
                  <a:gd name="T36" fmla="*/ 364 w 124"/>
                  <a:gd name="T37" fmla="*/ 364 h 110"/>
                  <a:gd name="T38" fmla="*/ 348 w 124"/>
                  <a:gd name="T39" fmla="*/ 287 h 110"/>
                  <a:gd name="T40" fmla="*/ 335 w 124"/>
                  <a:gd name="T41" fmla="*/ 195 h 110"/>
                  <a:gd name="T42" fmla="*/ 324 w 124"/>
                  <a:gd name="T43" fmla="*/ 154 h 110"/>
                  <a:gd name="T44" fmla="*/ 315 w 124"/>
                  <a:gd name="T45" fmla="*/ 154 h 110"/>
                  <a:gd name="T46" fmla="*/ 304 w 124"/>
                  <a:gd name="T47" fmla="*/ 149 h 110"/>
                  <a:gd name="T48" fmla="*/ 295 w 124"/>
                  <a:gd name="T49" fmla="*/ 134 h 110"/>
                  <a:gd name="T50" fmla="*/ 284 w 124"/>
                  <a:gd name="T51" fmla="*/ 118 h 110"/>
                  <a:gd name="T52" fmla="*/ 284 w 124"/>
                  <a:gd name="T53" fmla="*/ 97 h 110"/>
                  <a:gd name="T54" fmla="*/ 295 w 124"/>
                  <a:gd name="T55" fmla="*/ 72 h 110"/>
                  <a:gd name="T56" fmla="*/ 328 w 124"/>
                  <a:gd name="T57" fmla="*/ 41 h 110"/>
                  <a:gd name="T58" fmla="*/ 384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5 w 109"/>
                  <a:gd name="T3" fmla="*/ 4 h 156"/>
                  <a:gd name="T4" fmla="*/ 90 w 109"/>
                  <a:gd name="T5" fmla="*/ 24 h 156"/>
                  <a:gd name="T6" fmla="*/ 187 w 109"/>
                  <a:gd name="T7" fmla="*/ 60 h 156"/>
                  <a:gd name="T8" fmla="*/ 292 w 109"/>
                  <a:gd name="T9" fmla="*/ 118 h 156"/>
                  <a:gd name="T10" fmla="*/ 393 w 109"/>
                  <a:gd name="T11" fmla="*/ 218 h 156"/>
                  <a:gd name="T12" fmla="*/ 486 w 109"/>
                  <a:gd name="T13" fmla="*/ 351 h 156"/>
                  <a:gd name="T14" fmla="*/ 542 w 109"/>
                  <a:gd name="T15" fmla="*/ 534 h 156"/>
                  <a:gd name="T16" fmla="*/ 551 w 109"/>
                  <a:gd name="T17" fmla="*/ 772 h 156"/>
                  <a:gd name="T18" fmla="*/ 530 w 109"/>
                  <a:gd name="T19" fmla="*/ 772 h 156"/>
                  <a:gd name="T20" fmla="*/ 501 w 109"/>
                  <a:gd name="T21" fmla="*/ 772 h 156"/>
                  <a:gd name="T22" fmla="*/ 470 w 109"/>
                  <a:gd name="T23" fmla="*/ 772 h 156"/>
                  <a:gd name="T24" fmla="*/ 441 w 109"/>
                  <a:gd name="T25" fmla="*/ 763 h 156"/>
                  <a:gd name="T26" fmla="*/ 409 w 109"/>
                  <a:gd name="T27" fmla="*/ 756 h 156"/>
                  <a:gd name="T28" fmla="*/ 373 w 109"/>
                  <a:gd name="T29" fmla="*/ 743 h 156"/>
                  <a:gd name="T30" fmla="*/ 333 w 109"/>
                  <a:gd name="T31" fmla="*/ 718 h 156"/>
                  <a:gd name="T32" fmla="*/ 292 w 109"/>
                  <a:gd name="T33" fmla="*/ 687 h 156"/>
                  <a:gd name="T34" fmla="*/ 267 w 109"/>
                  <a:gd name="T35" fmla="*/ 623 h 156"/>
                  <a:gd name="T36" fmla="*/ 267 w 109"/>
                  <a:gd name="T37" fmla="*/ 549 h 156"/>
                  <a:gd name="T38" fmla="*/ 283 w 109"/>
                  <a:gd name="T39" fmla="*/ 476 h 156"/>
                  <a:gd name="T40" fmla="*/ 299 w 109"/>
                  <a:gd name="T41" fmla="*/ 396 h 156"/>
                  <a:gd name="T42" fmla="*/ 283 w 109"/>
                  <a:gd name="T43" fmla="*/ 307 h 156"/>
                  <a:gd name="T44" fmla="*/ 243 w 109"/>
                  <a:gd name="T45" fmla="*/ 214 h 156"/>
                  <a:gd name="T46" fmla="*/ 157 w 109"/>
                  <a:gd name="T47" fmla="*/ 113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155 w 46"/>
                  <a:gd name="T1" fmla="*/ 0 h 94"/>
                  <a:gd name="T2" fmla="*/ 101 w 46"/>
                  <a:gd name="T3" fmla="*/ 187 h 94"/>
                  <a:gd name="T4" fmla="*/ 76 w 46"/>
                  <a:gd name="T5" fmla="*/ 307 h 94"/>
                  <a:gd name="T6" fmla="*/ 56 w 46"/>
                  <a:gd name="T7" fmla="*/ 391 h 94"/>
                  <a:gd name="T8" fmla="*/ 0 w 46"/>
                  <a:gd name="T9" fmla="*/ 465 h 94"/>
                  <a:gd name="T10" fmla="*/ 60 w 46"/>
                  <a:gd name="T11" fmla="*/ 436 h 94"/>
                  <a:gd name="T12" fmla="*/ 116 w 46"/>
                  <a:gd name="T13" fmla="*/ 396 h 94"/>
                  <a:gd name="T14" fmla="*/ 161 w 46"/>
                  <a:gd name="T15" fmla="*/ 340 h 94"/>
                  <a:gd name="T16" fmla="*/ 202 w 46"/>
                  <a:gd name="T17" fmla="*/ 282 h 94"/>
                  <a:gd name="T18" fmla="*/ 226 w 46"/>
                  <a:gd name="T19" fmla="*/ 218 h 94"/>
                  <a:gd name="T20" fmla="*/ 231 w 46"/>
                  <a:gd name="T21" fmla="*/ 149 h 94"/>
                  <a:gd name="T22" fmla="*/ 210 w 46"/>
                  <a:gd name="T23" fmla="*/ 73 h 94"/>
                  <a:gd name="T24" fmla="*/ 155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4 w 54"/>
                  <a:gd name="T3" fmla="*/ 5 h 40"/>
                  <a:gd name="T4" fmla="*/ 29 w 54"/>
                  <a:gd name="T5" fmla="*/ 16 h 40"/>
                  <a:gd name="T6" fmla="*/ 64 w 54"/>
                  <a:gd name="T7" fmla="*/ 41 h 40"/>
                  <a:gd name="T8" fmla="*/ 104 w 54"/>
                  <a:gd name="T9" fmla="*/ 61 h 40"/>
                  <a:gd name="T10" fmla="*/ 142 w 54"/>
                  <a:gd name="T11" fmla="*/ 77 h 40"/>
                  <a:gd name="T12" fmla="*/ 187 w 54"/>
                  <a:gd name="T13" fmla="*/ 86 h 40"/>
                  <a:gd name="T14" fmla="*/ 227 w 54"/>
                  <a:gd name="T15" fmla="*/ 92 h 40"/>
                  <a:gd name="T16" fmla="*/ 267 w 54"/>
                  <a:gd name="T17" fmla="*/ 81 h 40"/>
                  <a:gd name="T18" fmla="*/ 262 w 54"/>
                  <a:gd name="T19" fmla="*/ 126 h 40"/>
                  <a:gd name="T20" fmla="*/ 247 w 54"/>
                  <a:gd name="T21" fmla="*/ 167 h 40"/>
                  <a:gd name="T22" fmla="*/ 218 w 54"/>
                  <a:gd name="T23" fmla="*/ 194 h 40"/>
                  <a:gd name="T24" fmla="*/ 182 w 54"/>
                  <a:gd name="T25" fmla="*/ 203 h 40"/>
                  <a:gd name="T26" fmla="*/ 138 w 54"/>
                  <a:gd name="T27" fmla="*/ 198 h 40"/>
                  <a:gd name="T28" fmla="*/ 93 w 54"/>
                  <a:gd name="T29" fmla="*/ 162 h 40"/>
                  <a:gd name="T30" fmla="*/ 49 w 54"/>
                  <a:gd name="T31" fmla="*/ 101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9 w 149"/>
                  <a:gd name="T3" fmla="*/ 53 h 704"/>
                  <a:gd name="T4" fmla="*/ 78 w 149"/>
                  <a:gd name="T5" fmla="*/ 120 h 704"/>
                  <a:gd name="T6" fmla="*/ 137 w 149"/>
                  <a:gd name="T7" fmla="*/ 205 h 704"/>
                  <a:gd name="T8" fmla="*/ 202 w 149"/>
                  <a:gd name="T9" fmla="*/ 316 h 704"/>
                  <a:gd name="T10" fmla="*/ 283 w 149"/>
                  <a:gd name="T11" fmla="*/ 453 h 704"/>
                  <a:gd name="T12" fmla="*/ 359 w 149"/>
                  <a:gd name="T13" fmla="*/ 600 h 704"/>
                  <a:gd name="T14" fmla="*/ 432 w 149"/>
                  <a:gd name="T15" fmla="*/ 769 h 704"/>
                  <a:gd name="T16" fmla="*/ 489 w 149"/>
                  <a:gd name="T17" fmla="*/ 965 h 704"/>
                  <a:gd name="T18" fmla="*/ 549 w 149"/>
                  <a:gd name="T19" fmla="*/ 1173 h 704"/>
                  <a:gd name="T20" fmla="*/ 589 w 149"/>
                  <a:gd name="T21" fmla="*/ 1413 h 704"/>
                  <a:gd name="T22" fmla="*/ 609 w 149"/>
                  <a:gd name="T23" fmla="*/ 1676 h 704"/>
                  <a:gd name="T24" fmla="*/ 618 w 149"/>
                  <a:gd name="T25" fmla="*/ 1951 h 704"/>
                  <a:gd name="T26" fmla="*/ 589 w 149"/>
                  <a:gd name="T27" fmla="*/ 2258 h 704"/>
                  <a:gd name="T28" fmla="*/ 534 w 149"/>
                  <a:gd name="T29" fmla="*/ 2583 h 704"/>
                  <a:gd name="T30" fmla="*/ 452 w 149"/>
                  <a:gd name="T31" fmla="*/ 2925 h 704"/>
                  <a:gd name="T32" fmla="*/ 328 w 149"/>
                  <a:gd name="T33" fmla="*/ 3302 h 704"/>
                  <a:gd name="T34" fmla="*/ 190 w 149"/>
                  <a:gd name="T35" fmla="*/ 3729 h 704"/>
                  <a:gd name="T36" fmla="*/ 104 w 149"/>
                  <a:gd name="T37" fmla="*/ 4124 h 704"/>
                  <a:gd name="T38" fmla="*/ 49 w 149"/>
                  <a:gd name="T39" fmla="*/ 4489 h 704"/>
                  <a:gd name="T40" fmla="*/ 29 w 149"/>
                  <a:gd name="T41" fmla="*/ 4840 h 704"/>
                  <a:gd name="T42" fmla="*/ 29 w 149"/>
                  <a:gd name="T43" fmla="*/ 5174 h 704"/>
                  <a:gd name="T44" fmla="*/ 40 w 149"/>
                  <a:gd name="T45" fmla="*/ 5484 h 704"/>
                  <a:gd name="T46" fmla="*/ 60 w 149"/>
                  <a:gd name="T47" fmla="*/ 5756 h 704"/>
                  <a:gd name="T48" fmla="*/ 69 w 149"/>
                  <a:gd name="T49" fmla="*/ 6022 h 704"/>
                  <a:gd name="T50" fmla="*/ 202 w 149"/>
                  <a:gd name="T51" fmla="*/ 5885 h 704"/>
                  <a:gd name="T52" fmla="*/ 190 w 149"/>
                  <a:gd name="T53" fmla="*/ 5817 h 704"/>
                  <a:gd name="T54" fmla="*/ 177 w 149"/>
                  <a:gd name="T55" fmla="*/ 5621 h 704"/>
                  <a:gd name="T56" fmla="*/ 162 w 149"/>
                  <a:gd name="T57" fmla="*/ 5320 h 704"/>
                  <a:gd name="T58" fmla="*/ 173 w 149"/>
                  <a:gd name="T59" fmla="*/ 4919 h 704"/>
                  <a:gd name="T60" fmla="*/ 202 w 149"/>
                  <a:gd name="T61" fmla="*/ 4440 h 704"/>
                  <a:gd name="T62" fmla="*/ 283 w 149"/>
                  <a:gd name="T63" fmla="*/ 3893 h 704"/>
                  <a:gd name="T64" fmla="*/ 421 w 149"/>
                  <a:gd name="T65" fmla="*/ 3302 h 704"/>
                  <a:gd name="T66" fmla="*/ 633 w 149"/>
                  <a:gd name="T67" fmla="*/ 2676 h 704"/>
                  <a:gd name="T68" fmla="*/ 702 w 149"/>
                  <a:gd name="T69" fmla="*/ 2387 h 704"/>
                  <a:gd name="T70" fmla="*/ 731 w 149"/>
                  <a:gd name="T71" fmla="*/ 2009 h 704"/>
                  <a:gd name="T72" fmla="*/ 707 w 149"/>
                  <a:gd name="T73" fmla="*/ 1573 h 704"/>
                  <a:gd name="T74" fmla="*/ 642 w 149"/>
                  <a:gd name="T75" fmla="*/ 1146 h 704"/>
                  <a:gd name="T76" fmla="*/ 534 w 149"/>
                  <a:gd name="T77" fmla="*/ 728 h 704"/>
                  <a:gd name="T78" fmla="*/ 396 w 149"/>
                  <a:gd name="T79" fmla="*/ 377 h 704"/>
                  <a:gd name="T80" fmla="*/ 215 w 149"/>
                  <a:gd name="T81" fmla="*/ 120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598 w 128"/>
                <a:gd name="T1" fmla="*/ 0 h 217"/>
                <a:gd name="T2" fmla="*/ 669 w 128"/>
                <a:gd name="T3" fmla="*/ 81 h 217"/>
                <a:gd name="T4" fmla="*/ 732 w 128"/>
                <a:gd name="T5" fmla="*/ 242 h 217"/>
                <a:gd name="T6" fmla="*/ 782 w 128"/>
                <a:gd name="T7" fmla="*/ 449 h 217"/>
                <a:gd name="T8" fmla="*/ 815 w 128"/>
                <a:gd name="T9" fmla="*/ 697 h 217"/>
                <a:gd name="T10" fmla="*/ 808 w 128"/>
                <a:gd name="T11" fmla="*/ 993 h 217"/>
                <a:gd name="T12" fmla="*/ 739 w 128"/>
                <a:gd name="T13" fmla="*/ 1298 h 217"/>
                <a:gd name="T14" fmla="*/ 598 w 128"/>
                <a:gd name="T15" fmla="*/ 1618 h 217"/>
                <a:gd name="T16" fmla="*/ 381 w 128"/>
                <a:gd name="T17" fmla="*/ 1941 h 217"/>
                <a:gd name="T18" fmla="*/ 313 w 128"/>
                <a:gd name="T19" fmla="*/ 1905 h 217"/>
                <a:gd name="T20" fmla="*/ 242 w 128"/>
                <a:gd name="T21" fmla="*/ 1878 h 217"/>
                <a:gd name="T22" fmla="*/ 167 w 128"/>
                <a:gd name="T23" fmla="*/ 1833 h 217"/>
                <a:gd name="T24" fmla="*/ 101 w 128"/>
                <a:gd name="T25" fmla="*/ 1797 h 217"/>
                <a:gd name="T26" fmla="*/ 50 w 128"/>
                <a:gd name="T27" fmla="*/ 1753 h 217"/>
                <a:gd name="T28" fmla="*/ 13 w 128"/>
                <a:gd name="T29" fmla="*/ 1699 h 217"/>
                <a:gd name="T30" fmla="*/ 0 w 128"/>
                <a:gd name="T31" fmla="*/ 1636 h 217"/>
                <a:gd name="T32" fmla="*/ 8 w 128"/>
                <a:gd name="T33" fmla="*/ 1591 h 217"/>
                <a:gd name="T34" fmla="*/ 83 w 128"/>
                <a:gd name="T35" fmla="*/ 1528 h 217"/>
                <a:gd name="T36" fmla="*/ 184 w 128"/>
                <a:gd name="T37" fmla="*/ 1442 h 217"/>
                <a:gd name="T38" fmla="*/ 293 w 128"/>
                <a:gd name="T39" fmla="*/ 1343 h 217"/>
                <a:gd name="T40" fmla="*/ 401 w 128"/>
                <a:gd name="T41" fmla="*/ 1199 h 217"/>
                <a:gd name="T42" fmla="*/ 502 w 128"/>
                <a:gd name="T43" fmla="*/ 1002 h 217"/>
                <a:gd name="T44" fmla="*/ 580 w 128"/>
                <a:gd name="T45" fmla="*/ 742 h 217"/>
                <a:gd name="T46" fmla="*/ 618 w 128"/>
                <a:gd name="T47" fmla="*/ 413 h 217"/>
                <a:gd name="T48" fmla="*/ 598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687 w 117"/>
                <a:gd name="T1" fmla="*/ 0 h 132"/>
                <a:gd name="T2" fmla="*/ 0 w 117"/>
                <a:gd name="T3" fmla="*/ 309 h 132"/>
                <a:gd name="T4" fmla="*/ 27 w 117"/>
                <a:gd name="T5" fmla="*/ 320 h 132"/>
                <a:gd name="T6" fmla="*/ 127 w 117"/>
                <a:gd name="T7" fmla="*/ 359 h 132"/>
                <a:gd name="T8" fmla="*/ 266 w 117"/>
                <a:gd name="T9" fmla="*/ 446 h 132"/>
                <a:gd name="T10" fmla="*/ 421 w 117"/>
                <a:gd name="T11" fmla="*/ 580 h 132"/>
                <a:gd name="T12" fmla="*/ 605 w 117"/>
                <a:gd name="T13" fmla="*/ 766 h 132"/>
                <a:gd name="T14" fmla="*/ 769 w 117"/>
                <a:gd name="T15" fmla="*/ 988 h 132"/>
                <a:gd name="T16" fmla="*/ 935 w 117"/>
                <a:gd name="T17" fmla="*/ 1272 h 132"/>
                <a:gd name="T18" fmla="*/ 1062 w 117"/>
                <a:gd name="T19" fmla="*/ 1631 h 132"/>
                <a:gd name="T20" fmla="*/ 1071 w 117"/>
                <a:gd name="T21" fmla="*/ 1483 h 132"/>
                <a:gd name="T22" fmla="*/ 1053 w 117"/>
                <a:gd name="T23" fmla="*/ 1322 h 132"/>
                <a:gd name="T24" fmla="*/ 989 w 117"/>
                <a:gd name="T25" fmla="*/ 1111 h 132"/>
                <a:gd name="T26" fmla="*/ 908 w 117"/>
                <a:gd name="T27" fmla="*/ 914 h 132"/>
                <a:gd name="T28" fmla="*/ 814 w 117"/>
                <a:gd name="T29" fmla="*/ 717 h 132"/>
                <a:gd name="T30" fmla="*/ 714 w 117"/>
                <a:gd name="T31" fmla="*/ 555 h 132"/>
                <a:gd name="T32" fmla="*/ 614 w 117"/>
                <a:gd name="T33" fmla="*/ 446 h 132"/>
                <a:gd name="T34" fmla="*/ 529 w 117"/>
                <a:gd name="T35" fmla="*/ 394 h 132"/>
                <a:gd name="T36" fmla="*/ 632 w 117"/>
                <a:gd name="T37" fmla="*/ 359 h 132"/>
                <a:gd name="T38" fmla="*/ 723 w 117"/>
                <a:gd name="T39" fmla="*/ 344 h 132"/>
                <a:gd name="T40" fmla="*/ 814 w 117"/>
                <a:gd name="T41" fmla="*/ 320 h 132"/>
                <a:gd name="T42" fmla="*/ 899 w 117"/>
                <a:gd name="T43" fmla="*/ 309 h 132"/>
                <a:gd name="T44" fmla="*/ 962 w 117"/>
                <a:gd name="T45" fmla="*/ 295 h 132"/>
                <a:gd name="T46" fmla="*/ 998 w 117"/>
                <a:gd name="T47" fmla="*/ 271 h 132"/>
                <a:gd name="T48" fmla="*/ 1035 w 117"/>
                <a:gd name="T49" fmla="*/ 260 h 132"/>
                <a:gd name="T50" fmla="*/ 1044 w 117"/>
                <a:gd name="T51" fmla="*/ 260 h 132"/>
                <a:gd name="T52" fmla="*/ 687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61 w 29"/>
                <a:gd name="T1" fmla="*/ 0 h 77"/>
                <a:gd name="T2" fmla="*/ 207 w 29"/>
                <a:gd name="T3" fmla="*/ 0 h 77"/>
                <a:gd name="T4" fmla="*/ 144 w 29"/>
                <a:gd name="T5" fmla="*/ 50 h 77"/>
                <a:gd name="T6" fmla="*/ 81 w 29"/>
                <a:gd name="T7" fmla="*/ 114 h 77"/>
                <a:gd name="T8" fmla="*/ 36 w 29"/>
                <a:gd name="T9" fmla="*/ 242 h 77"/>
                <a:gd name="T10" fmla="*/ 9 w 29"/>
                <a:gd name="T11" fmla="*/ 381 h 77"/>
                <a:gd name="T12" fmla="*/ 0 w 29"/>
                <a:gd name="T13" fmla="*/ 559 h 77"/>
                <a:gd name="T14" fmla="*/ 27 w 29"/>
                <a:gd name="T15" fmla="*/ 762 h 77"/>
                <a:gd name="T16" fmla="*/ 99 w 29"/>
                <a:gd name="T17" fmla="*/ 975 h 77"/>
                <a:gd name="T18" fmla="*/ 135 w 29"/>
                <a:gd name="T19" fmla="*/ 673 h 77"/>
                <a:gd name="T20" fmla="*/ 171 w 29"/>
                <a:gd name="T21" fmla="*/ 470 h 77"/>
                <a:gd name="T22" fmla="*/ 207 w 29"/>
                <a:gd name="T23" fmla="*/ 278 h 77"/>
                <a:gd name="T24" fmla="*/ 261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20 w 83"/>
                  <a:gd name="T1" fmla="*/ 7 h 117"/>
                  <a:gd name="T2" fmla="*/ 6 w 83"/>
                  <a:gd name="T3" fmla="*/ 0 h 117"/>
                  <a:gd name="T4" fmla="*/ 0 w 83"/>
                  <a:gd name="T5" fmla="*/ 30 h 117"/>
                  <a:gd name="T6" fmla="*/ 20 w 83"/>
                  <a:gd name="T7" fmla="*/ 7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25 h 98"/>
                  <a:gd name="T2" fmla="*/ 30 w 140"/>
                  <a:gd name="T3" fmla="*/ 0 h 98"/>
                  <a:gd name="T4" fmla="*/ 35 w 140"/>
                  <a:gd name="T5" fmla="*/ 13 h 98"/>
                  <a:gd name="T6" fmla="*/ 0 w 140"/>
                  <a:gd name="T7" fmla="*/ 25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2 h 49"/>
                  <a:gd name="T2" fmla="*/ 37 w 145"/>
                  <a:gd name="T3" fmla="*/ 0 h 49"/>
                  <a:gd name="T4" fmla="*/ 33 w 145"/>
                  <a:gd name="T5" fmla="*/ 13 h 49"/>
                  <a:gd name="T6" fmla="*/ 0 w 145"/>
                  <a:gd name="T7" fmla="*/ 2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158 h 237"/>
                <a:gd name="T4" fmla="*/ 21 w 257"/>
                <a:gd name="T5" fmla="*/ 313 h 237"/>
                <a:gd name="T6" fmla="*/ 42 w 257"/>
                <a:gd name="T7" fmla="*/ 470 h 237"/>
                <a:gd name="T8" fmla="*/ 77 w 257"/>
                <a:gd name="T9" fmla="*/ 613 h 237"/>
                <a:gd name="T10" fmla="*/ 127 w 257"/>
                <a:gd name="T11" fmla="*/ 746 h 237"/>
                <a:gd name="T12" fmla="*/ 191 w 257"/>
                <a:gd name="T13" fmla="*/ 883 h 237"/>
                <a:gd name="T14" fmla="*/ 268 w 257"/>
                <a:gd name="T15" fmla="*/ 1008 h 237"/>
                <a:gd name="T16" fmla="*/ 358 w 257"/>
                <a:gd name="T17" fmla="*/ 1113 h 237"/>
                <a:gd name="T18" fmla="*/ 472 w 257"/>
                <a:gd name="T19" fmla="*/ 1214 h 237"/>
                <a:gd name="T20" fmla="*/ 604 w 257"/>
                <a:gd name="T21" fmla="*/ 1301 h 237"/>
                <a:gd name="T22" fmla="*/ 745 w 257"/>
                <a:gd name="T23" fmla="*/ 1371 h 237"/>
                <a:gd name="T24" fmla="*/ 919 w 257"/>
                <a:gd name="T25" fmla="*/ 1426 h 237"/>
                <a:gd name="T26" fmla="*/ 1110 w 257"/>
                <a:gd name="T27" fmla="*/ 1464 h 237"/>
                <a:gd name="T28" fmla="*/ 1320 w 257"/>
                <a:gd name="T29" fmla="*/ 1484 h 237"/>
                <a:gd name="T30" fmla="*/ 1545 w 257"/>
                <a:gd name="T31" fmla="*/ 1476 h 237"/>
                <a:gd name="T32" fmla="*/ 1805 w 257"/>
                <a:gd name="T33" fmla="*/ 1451 h 237"/>
                <a:gd name="T34" fmla="*/ 1574 w 257"/>
                <a:gd name="T35" fmla="*/ 1421 h 237"/>
                <a:gd name="T36" fmla="*/ 1370 w 257"/>
                <a:gd name="T37" fmla="*/ 1376 h 237"/>
                <a:gd name="T38" fmla="*/ 1192 w 257"/>
                <a:gd name="T39" fmla="*/ 1326 h 237"/>
                <a:gd name="T40" fmla="*/ 1039 w 257"/>
                <a:gd name="T41" fmla="*/ 1276 h 237"/>
                <a:gd name="T42" fmla="*/ 898 w 257"/>
                <a:gd name="T43" fmla="*/ 1209 h 237"/>
                <a:gd name="T44" fmla="*/ 787 w 257"/>
                <a:gd name="T45" fmla="*/ 1138 h 237"/>
                <a:gd name="T46" fmla="*/ 681 w 257"/>
                <a:gd name="T47" fmla="*/ 1058 h 237"/>
                <a:gd name="T48" fmla="*/ 591 w 257"/>
                <a:gd name="T49" fmla="*/ 971 h 237"/>
                <a:gd name="T50" fmla="*/ 506 w 257"/>
                <a:gd name="T51" fmla="*/ 883 h 237"/>
                <a:gd name="T52" fmla="*/ 429 w 257"/>
                <a:gd name="T53" fmla="*/ 783 h 237"/>
                <a:gd name="T54" fmla="*/ 366 w 257"/>
                <a:gd name="T55" fmla="*/ 671 h 237"/>
                <a:gd name="T56" fmla="*/ 302 w 257"/>
                <a:gd name="T57" fmla="*/ 550 h 237"/>
                <a:gd name="T58" fmla="*/ 231 w 257"/>
                <a:gd name="T59" fmla="*/ 433 h 237"/>
                <a:gd name="T60" fmla="*/ 162 w 257"/>
                <a:gd name="T61" fmla="*/ 295 h 237"/>
                <a:gd name="T62" fmla="*/ 85 w 257"/>
                <a:gd name="T63" fmla="*/ 15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546 w 124"/>
                <a:gd name="T1" fmla="*/ 0 h 110"/>
                <a:gd name="T2" fmla="*/ 878 w 124"/>
                <a:gd name="T3" fmla="*/ 690 h 110"/>
                <a:gd name="T4" fmla="*/ 849 w 124"/>
                <a:gd name="T5" fmla="*/ 682 h 110"/>
                <a:gd name="T6" fmla="*/ 758 w 124"/>
                <a:gd name="T7" fmla="*/ 670 h 110"/>
                <a:gd name="T8" fmla="*/ 631 w 124"/>
                <a:gd name="T9" fmla="*/ 644 h 110"/>
                <a:gd name="T10" fmla="*/ 482 w 124"/>
                <a:gd name="T11" fmla="*/ 632 h 110"/>
                <a:gd name="T12" fmla="*/ 319 w 124"/>
                <a:gd name="T13" fmla="*/ 619 h 110"/>
                <a:gd name="T14" fmla="*/ 178 w 124"/>
                <a:gd name="T15" fmla="*/ 627 h 110"/>
                <a:gd name="T16" fmla="*/ 64 w 124"/>
                <a:gd name="T17" fmla="*/ 652 h 110"/>
                <a:gd name="T18" fmla="*/ 0 w 124"/>
                <a:gd name="T19" fmla="*/ 703 h 110"/>
                <a:gd name="T20" fmla="*/ 29 w 124"/>
                <a:gd name="T21" fmla="*/ 627 h 110"/>
                <a:gd name="T22" fmla="*/ 56 w 124"/>
                <a:gd name="T23" fmla="*/ 569 h 110"/>
                <a:gd name="T24" fmla="*/ 114 w 124"/>
                <a:gd name="T25" fmla="*/ 523 h 110"/>
                <a:gd name="T26" fmla="*/ 178 w 124"/>
                <a:gd name="T27" fmla="*/ 485 h 110"/>
                <a:gd name="T28" fmla="*/ 255 w 124"/>
                <a:gd name="T29" fmla="*/ 460 h 110"/>
                <a:gd name="T30" fmla="*/ 333 w 124"/>
                <a:gd name="T31" fmla="*/ 452 h 110"/>
                <a:gd name="T32" fmla="*/ 418 w 124"/>
                <a:gd name="T33" fmla="*/ 452 h 110"/>
                <a:gd name="T34" fmla="*/ 511 w 124"/>
                <a:gd name="T35" fmla="*/ 473 h 110"/>
                <a:gd name="T36" fmla="*/ 516 w 124"/>
                <a:gd name="T37" fmla="*/ 452 h 110"/>
                <a:gd name="T38" fmla="*/ 495 w 124"/>
                <a:gd name="T39" fmla="*/ 359 h 110"/>
                <a:gd name="T40" fmla="*/ 474 w 124"/>
                <a:gd name="T41" fmla="*/ 243 h 110"/>
                <a:gd name="T42" fmla="*/ 460 w 124"/>
                <a:gd name="T43" fmla="*/ 192 h 110"/>
                <a:gd name="T44" fmla="*/ 447 w 124"/>
                <a:gd name="T45" fmla="*/ 192 h 110"/>
                <a:gd name="T46" fmla="*/ 431 w 124"/>
                <a:gd name="T47" fmla="*/ 184 h 110"/>
                <a:gd name="T48" fmla="*/ 418 w 124"/>
                <a:gd name="T49" fmla="*/ 167 h 110"/>
                <a:gd name="T50" fmla="*/ 405 w 124"/>
                <a:gd name="T51" fmla="*/ 147 h 110"/>
                <a:gd name="T52" fmla="*/ 405 w 124"/>
                <a:gd name="T53" fmla="*/ 121 h 110"/>
                <a:gd name="T54" fmla="*/ 418 w 124"/>
                <a:gd name="T55" fmla="*/ 88 h 110"/>
                <a:gd name="T56" fmla="*/ 468 w 124"/>
                <a:gd name="T57" fmla="*/ 51 h 110"/>
                <a:gd name="T58" fmla="*/ 5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22 w 46"/>
                <a:gd name="T1" fmla="*/ 0 h 94"/>
                <a:gd name="T2" fmla="*/ 142 w 46"/>
                <a:gd name="T3" fmla="*/ 233 h 94"/>
                <a:gd name="T4" fmla="*/ 107 w 46"/>
                <a:gd name="T5" fmla="*/ 382 h 94"/>
                <a:gd name="T6" fmla="*/ 78 w 46"/>
                <a:gd name="T7" fmla="*/ 486 h 94"/>
                <a:gd name="T8" fmla="*/ 0 w 46"/>
                <a:gd name="T9" fmla="*/ 578 h 94"/>
                <a:gd name="T10" fmla="*/ 86 w 46"/>
                <a:gd name="T11" fmla="*/ 540 h 94"/>
                <a:gd name="T12" fmla="*/ 166 w 46"/>
                <a:gd name="T13" fmla="*/ 491 h 94"/>
                <a:gd name="T14" fmla="*/ 230 w 46"/>
                <a:gd name="T15" fmla="*/ 424 h 94"/>
                <a:gd name="T16" fmla="*/ 286 w 46"/>
                <a:gd name="T17" fmla="*/ 350 h 94"/>
                <a:gd name="T18" fmla="*/ 321 w 46"/>
                <a:gd name="T19" fmla="*/ 270 h 94"/>
                <a:gd name="T20" fmla="*/ 329 w 46"/>
                <a:gd name="T21" fmla="*/ 183 h 94"/>
                <a:gd name="T22" fmla="*/ 299 w 46"/>
                <a:gd name="T23" fmla="*/ 92 h 94"/>
                <a:gd name="T24" fmla="*/ 222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42 w 149"/>
                <a:gd name="T3" fmla="*/ 65 h 704"/>
                <a:gd name="T4" fmla="*/ 111 w 149"/>
                <a:gd name="T5" fmla="*/ 150 h 704"/>
                <a:gd name="T6" fmla="*/ 195 w 149"/>
                <a:gd name="T7" fmla="*/ 255 h 704"/>
                <a:gd name="T8" fmla="*/ 285 w 149"/>
                <a:gd name="T9" fmla="*/ 395 h 704"/>
                <a:gd name="T10" fmla="*/ 404 w 149"/>
                <a:gd name="T11" fmla="*/ 565 h 704"/>
                <a:gd name="T12" fmla="*/ 509 w 149"/>
                <a:gd name="T13" fmla="*/ 748 h 704"/>
                <a:gd name="T14" fmla="*/ 612 w 149"/>
                <a:gd name="T15" fmla="*/ 961 h 704"/>
                <a:gd name="T16" fmla="*/ 696 w 149"/>
                <a:gd name="T17" fmla="*/ 1206 h 704"/>
                <a:gd name="T18" fmla="*/ 778 w 149"/>
                <a:gd name="T19" fmla="*/ 1464 h 704"/>
                <a:gd name="T20" fmla="*/ 836 w 149"/>
                <a:gd name="T21" fmla="*/ 1761 h 704"/>
                <a:gd name="T22" fmla="*/ 862 w 149"/>
                <a:gd name="T23" fmla="*/ 2091 h 704"/>
                <a:gd name="T24" fmla="*/ 876 w 149"/>
                <a:gd name="T25" fmla="*/ 2434 h 704"/>
                <a:gd name="T26" fmla="*/ 836 w 149"/>
                <a:gd name="T27" fmla="*/ 2819 h 704"/>
                <a:gd name="T28" fmla="*/ 757 w 149"/>
                <a:gd name="T29" fmla="*/ 3225 h 704"/>
                <a:gd name="T30" fmla="*/ 641 w 149"/>
                <a:gd name="T31" fmla="*/ 3649 h 704"/>
                <a:gd name="T32" fmla="*/ 467 w 149"/>
                <a:gd name="T33" fmla="*/ 4120 h 704"/>
                <a:gd name="T34" fmla="*/ 272 w 149"/>
                <a:gd name="T35" fmla="*/ 4652 h 704"/>
                <a:gd name="T36" fmla="*/ 145 w 149"/>
                <a:gd name="T37" fmla="*/ 5146 h 704"/>
                <a:gd name="T38" fmla="*/ 69 w 149"/>
                <a:gd name="T39" fmla="*/ 5603 h 704"/>
                <a:gd name="T40" fmla="*/ 42 w 149"/>
                <a:gd name="T41" fmla="*/ 6041 h 704"/>
                <a:gd name="T42" fmla="*/ 42 w 149"/>
                <a:gd name="T43" fmla="*/ 6459 h 704"/>
                <a:gd name="T44" fmla="*/ 55 w 149"/>
                <a:gd name="T45" fmla="*/ 6841 h 704"/>
                <a:gd name="T46" fmla="*/ 84 w 149"/>
                <a:gd name="T47" fmla="*/ 7184 h 704"/>
                <a:gd name="T48" fmla="*/ 98 w 149"/>
                <a:gd name="T49" fmla="*/ 7514 h 704"/>
                <a:gd name="T50" fmla="*/ 285 w 149"/>
                <a:gd name="T51" fmla="*/ 7344 h 704"/>
                <a:gd name="T52" fmla="*/ 272 w 149"/>
                <a:gd name="T53" fmla="*/ 7259 h 704"/>
                <a:gd name="T54" fmla="*/ 251 w 149"/>
                <a:gd name="T55" fmla="*/ 7011 h 704"/>
                <a:gd name="T56" fmla="*/ 229 w 149"/>
                <a:gd name="T57" fmla="*/ 6639 h 704"/>
                <a:gd name="T58" fmla="*/ 243 w 149"/>
                <a:gd name="T59" fmla="*/ 6139 h 704"/>
                <a:gd name="T60" fmla="*/ 285 w 149"/>
                <a:gd name="T61" fmla="*/ 5541 h 704"/>
                <a:gd name="T62" fmla="*/ 404 w 149"/>
                <a:gd name="T63" fmla="*/ 4858 h 704"/>
                <a:gd name="T64" fmla="*/ 599 w 149"/>
                <a:gd name="T65" fmla="*/ 4120 h 704"/>
                <a:gd name="T66" fmla="*/ 897 w 149"/>
                <a:gd name="T67" fmla="*/ 3342 h 704"/>
                <a:gd name="T68" fmla="*/ 994 w 149"/>
                <a:gd name="T69" fmla="*/ 2980 h 704"/>
                <a:gd name="T70" fmla="*/ 1037 w 149"/>
                <a:gd name="T71" fmla="*/ 2509 h 704"/>
                <a:gd name="T72" fmla="*/ 1002 w 149"/>
                <a:gd name="T73" fmla="*/ 1963 h 704"/>
                <a:gd name="T74" fmla="*/ 913 w 149"/>
                <a:gd name="T75" fmla="*/ 1431 h 704"/>
                <a:gd name="T76" fmla="*/ 757 w 149"/>
                <a:gd name="T77" fmla="*/ 908 h 704"/>
                <a:gd name="T78" fmla="*/ 564 w 149"/>
                <a:gd name="T79" fmla="*/ 470 h 704"/>
                <a:gd name="T80" fmla="*/ 306 w 149"/>
                <a:gd name="T81" fmla="*/ 150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 bwMode="auto">
          <a:xfrm>
            <a:off x="2455863" y="596900"/>
            <a:ext cx="6192837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489200" y="4279900"/>
            <a:ext cx="61468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DF2D898-D3D6-4AD5-9C77-5088C885753C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21985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7F64D-4EE9-4DF6-B943-CD7B59EFA7E2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165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0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91D75-27CA-4737-BDC6-9DD9EDD3A059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88267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D85AF-E387-421D-AB98-CA161D53063F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229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84F8A-F2CF-4FD9-8428-D53EEADD32B7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7362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A58BF-D206-4D1F-B3E2-9A7F2E0E781F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17377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BD536-2B8C-4291-8CAD-5F21986A8158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85709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60B871-4D4E-410B-AED2-323EBE21E412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68799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958FF-CDCB-456A-83E5-0EA8EDC8AF30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92571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402D6-7C64-4ACD-A520-12A27E74AD32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622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C184B-EF2E-489D-B5F5-406ACFB11A60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99022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BCC07-804F-4B50-ADBF-F79BD5508B1D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203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36 w 596"/>
                  <a:gd name="T1" fmla="*/ 825 h 666"/>
                  <a:gd name="T2" fmla="*/ 13 w 596"/>
                  <a:gd name="T3" fmla="*/ 760 h 666"/>
                  <a:gd name="T4" fmla="*/ 0 w 596"/>
                  <a:gd name="T5" fmla="*/ 644 h 666"/>
                  <a:gd name="T6" fmla="*/ 9 w 596"/>
                  <a:gd name="T7" fmla="*/ 495 h 666"/>
                  <a:gd name="T8" fmla="*/ 56 w 596"/>
                  <a:gd name="T9" fmla="*/ 337 h 666"/>
                  <a:gd name="T10" fmla="*/ 154 w 596"/>
                  <a:gd name="T11" fmla="*/ 187 h 666"/>
                  <a:gd name="T12" fmla="*/ 318 w 596"/>
                  <a:gd name="T13" fmla="*/ 69 h 666"/>
                  <a:gd name="T14" fmla="*/ 552 w 596"/>
                  <a:gd name="T15" fmla="*/ 4 h 666"/>
                  <a:gd name="T16" fmla="*/ 850 w 596"/>
                  <a:gd name="T17" fmla="*/ 20 h 666"/>
                  <a:gd name="T18" fmla="*/ 1083 w 596"/>
                  <a:gd name="T19" fmla="*/ 152 h 666"/>
                  <a:gd name="T20" fmla="*/ 1239 w 596"/>
                  <a:gd name="T21" fmla="*/ 368 h 666"/>
                  <a:gd name="T22" fmla="*/ 1322 w 596"/>
                  <a:gd name="T23" fmla="*/ 633 h 666"/>
                  <a:gd name="T24" fmla="*/ 1331 w 596"/>
                  <a:gd name="T25" fmla="*/ 912 h 666"/>
                  <a:gd name="T26" fmla="*/ 1266 w 596"/>
                  <a:gd name="T27" fmla="*/ 1171 h 666"/>
                  <a:gd name="T28" fmla="*/ 1134 w 596"/>
                  <a:gd name="T29" fmla="*/ 1371 h 666"/>
                  <a:gd name="T30" fmla="*/ 933 w 596"/>
                  <a:gd name="T31" fmla="*/ 1478 h 666"/>
                  <a:gd name="T32" fmla="*/ 870 w 596"/>
                  <a:gd name="T33" fmla="*/ 1469 h 666"/>
                  <a:gd name="T34" fmla="*/ 986 w 596"/>
                  <a:gd name="T35" fmla="*/ 1376 h 666"/>
                  <a:gd name="T36" fmla="*/ 1078 w 596"/>
                  <a:gd name="T37" fmla="*/ 1213 h 666"/>
                  <a:gd name="T38" fmla="*/ 1138 w 596"/>
                  <a:gd name="T39" fmla="*/ 1012 h 666"/>
                  <a:gd name="T40" fmla="*/ 1163 w 596"/>
                  <a:gd name="T41" fmla="*/ 792 h 666"/>
                  <a:gd name="T42" fmla="*/ 1150 w 596"/>
                  <a:gd name="T43" fmla="*/ 575 h 666"/>
                  <a:gd name="T44" fmla="*/ 1085 w 596"/>
                  <a:gd name="T45" fmla="*/ 388 h 666"/>
                  <a:gd name="T46" fmla="*/ 968 w 596"/>
                  <a:gd name="T47" fmla="*/ 250 h 666"/>
                  <a:gd name="T48" fmla="*/ 763 w 596"/>
                  <a:gd name="T49" fmla="*/ 167 h 666"/>
                  <a:gd name="T50" fmla="*/ 550 w 596"/>
                  <a:gd name="T51" fmla="*/ 136 h 666"/>
                  <a:gd name="T52" fmla="*/ 389 w 596"/>
                  <a:gd name="T53" fmla="*/ 158 h 666"/>
                  <a:gd name="T54" fmla="*/ 271 w 596"/>
                  <a:gd name="T55" fmla="*/ 225 h 666"/>
                  <a:gd name="T56" fmla="*/ 188 w 596"/>
                  <a:gd name="T57" fmla="*/ 332 h 666"/>
                  <a:gd name="T58" fmla="*/ 127 w 596"/>
                  <a:gd name="T59" fmla="*/ 459 h 666"/>
                  <a:gd name="T60" fmla="*/ 89 w 596"/>
                  <a:gd name="T61" fmla="*/ 606 h 666"/>
                  <a:gd name="T62" fmla="*/ 63 w 596"/>
                  <a:gd name="T63" fmla="*/ 75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56 h 237"/>
                  <a:gd name="T4" fmla="*/ 7 w 257"/>
                  <a:gd name="T5" fmla="*/ 112 h 237"/>
                  <a:gd name="T6" fmla="*/ 13 w 257"/>
                  <a:gd name="T7" fmla="*/ 168 h 237"/>
                  <a:gd name="T8" fmla="*/ 24 w 257"/>
                  <a:gd name="T9" fmla="*/ 220 h 237"/>
                  <a:gd name="T10" fmla="*/ 40 w 257"/>
                  <a:gd name="T11" fmla="*/ 267 h 237"/>
                  <a:gd name="T12" fmla="*/ 60 w 257"/>
                  <a:gd name="T13" fmla="*/ 316 h 237"/>
                  <a:gd name="T14" fmla="*/ 84 w 257"/>
                  <a:gd name="T15" fmla="*/ 361 h 237"/>
                  <a:gd name="T16" fmla="*/ 113 w 257"/>
                  <a:gd name="T17" fmla="*/ 399 h 237"/>
                  <a:gd name="T18" fmla="*/ 149 w 257"/>
                  <a:gd name="T19" fmla="*/ 435 h 237"/>
                  <a:gd name="T20" fmla="*/ 191 w 257"/>
                  <a:gd name="T21" fmla="*/ 466 h 237"/>
                  <a:gd name="T22" fmla="*/ 236 w 257"/>
                  <a:gd name="T23" fmla="*/ 491 h 237"/>
                  <a:gd name="T24" fmla="*/ 291 w 257"/>
                  <a:gd name="T25" fmla="*/ 511 h 237"/>
                  <a:gd name="T26" fmla="*/ 351 w 257"/>
                  <a:gd name="T27" fmla="*/ 524 h 237"/>
                  <a:gd name="T28" fmla="*/ 418 w 257"/>
                  <a:gd name="T29" fmla="*/ 531 h 237"/>
                  <a:gd name="T30" fmla="*/ 489 w 257"/>
                  <a:gd name="T31" fmla="*/ 529 h 237"/>
                  <a:gd name="T32" fmla="*/ 571 w 257"/>
                  <a:gd name="T33" fmla="*/ 520 h 237"/>
                  <a:gd name="T34" fmla="*/ 498 w 257"/>
                  <a:gd name="T35" fmla="*/ 509 h 237"/>
                  <a:gd name="T36" fmla="*/ 433 w 257"/>
                  <a:gd name="T37" fmla="*/ 493 h 237"/>
                  <a:gd name="T38" fmla="*/ 378 w 257"/>
                  <a:gd name="T39" fmla="*/ 475 h 237"/>
                  <a:gd name="T40" fmla="*/ 329 w 257"/>
                  <a:gd name="T41" fmla="*/ 457 h 237"/>
                  <a:gd name="T42" fmla="*/ 284 w 257"/>
                  <a:gd name="T43" fmla="*/ 432 h 237"/>
                  <a:gd name="T44" fmla="*/ 249 w 257"/>
                  <a:gd name="T45" fmla="*/ 408 h 237"/>
                  <a:gd name="T46" fmla="*/ 216 w 257"/>
                  <a:gd name="T47" fmla="*/ 379 h 237"/>
                  <a:gd name="T48" fmla="*/ 187 w 257"/>
                  <a:gd name="T49" fmla="*/ 347 h 237"/>
                  <a:gd name="T50" fmla="*/ 160 w 257"/>
                  <a:gd name="T51" fmla="*/ 316 h 237"/>
                  <a:gd name="T52" fmla="*/ 136 w 257"/>
                  <a:gd name="T53" fmla="*/ 280 h 237"/>
                  <a:gd name="T54" fmla="*/ 116 w 257"/>
                  <a:gd name="T55" fmla="*/ 240 h 237"/>
                  <a:gd name="T56" fmla="*/ 96 w 257"/>
                  <a:gd name="T57" fmla="*/ 197 h 237"/>
                  <a:gd name="T58" fmla="*/ 73 w 257"/>
                  <a:gd name="T59" fmla="*/ 155 h 237"/>
                  <a:gd name="T60" fmla="*/ 51 w 257"/>
                  <a:gd name="T61" fmla="*/ 105 h 237"/>
                  <a:gd name="T62" fmla="*/ 27 w 257"/>
                  <a:gd name="T63" fmla="*/ 54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172 w 124"/>
                  <a:gd name="T1" fmla="*/ 0 h 110"/>
                  <a:gd name="T2" fmla="*/ 277 w 124"/>
                  <a:gd name="T3" fmla="*/ 244 h 110"/>
                  <a:gd name="T4" fmla="*/ 268 w 124"/>
                  <a:gd name="T5" fmla="*/ 242 h 110"/>
                  <a:gd name="T6" fmla="*/ 239 w 124"/>
                  <a:gd name="T7" fmla="*/ 238 h 110"/>
                  <a:gd name="T8" fmla="*/ 199 w 124"/>
                  <a:gd name="T9" fmla="*/ 229 h 110"/>
                  <a:gd name="T10" fmla="*/ 152 w 124"/>
                  <a:gd name="T11" fmla="*/ 224 h 110"/>
                  <a:gd name="T12" fmla="*/ 101 w 124"/>
                  <a:gd name="T13" fmla="*/ 220 h 110"/>
                  <a:gd name="T14" fmla="*/ 56 w 124"/>
                  <a:gd name="T15" fmla="*/ 222 h 110"/>
                  <a:gd name="T16" fmla="*/ 20 w 124"/>
                  <a:gd name="T17" fmla="*/ 231 h 110"/>
                  <a:gd name="T18" fmla="*/ 0 w 124"/>
                  <a:gd name="T19" fmla="*/ 249 h 110"/>
                  <a:gd name="T20" fmla="*/ 9 w 124"/>
                  <a:gd name="T21" fmla="*/ 222 h 110"/>
                  <a:gd name="T22" fmla="*/ 18 w 124"/>
                  <a:gd name="T23" fmla="*/ 201 h 110"/>
                  <a:gd name="T24" fmla="*/ 36 w 124"/>
                  <a:gd name="T25" fmla="*/ 186 h 110"/>
                  <a:gd name="T26" fmla="*/ 56 w 124"/>
                  <a:gd name="T27" fmla="*/ 172 h 110"/>
                  <a:gd name="T28" fmla="*/ 80 w 124"/>
                  <a:gd name="T29" fmla="*/ 163 h 110"/>
                  <a:gd name="T30" fmla="*/ 105 w 124"/>
                  <a:gd name="T31" fmla="*/ 161 h 110"/>
                  <a:gd name="T32" fmla="*/ 132 w 124"/>
                  <a:gd name="T33" fmla="*/ 161 h 110"/>
                  <a:gd name="T34" fmla="*/ 161 w 124"/>
                  <a:gd name="T35" fmla="*/ 168 h 110"/>
                  <a:gd name="T36" fmla="*/ 163 w 124"/>
                  <a:gd name="T37" fmla="*/ 161 h 110"/>
                  <a:gd name="T38" fmla="*/ 156 w 124"/>
                  <a:gd name="T39" fmla="*/ 127 h 110"/>
                  <a:gd name="T40" fmla="*/ 150 w 124"/>
                  <a:gd name="T41" fmla="*/ 86 h 110"/>
                  <a:gd name="T42" fmla="*/ 145 w 124"/>
                  <a:gd name="T43" fmla="*/ 68 h 110"/>
                  <a:gd name="T44" fmla="*/ 141 w 124"/>
                  <a:gd name="T45" fmla="*/ 68 h 110"/>
                  <a:gd name="T46" fmla="*/ 136 w 124"/>
                  <a:gd name="T47" fmla="*/ 66 h 110"/>
                  <a:gd name="T48" fmla="*/ 132 w 124"/>
                  <a:gd name="T49" fmla="*/ 59 h 110"/>
                  <a:gd name="T50" fmla="*/ 127 w 124"/>
                  <a:gd name="T51" fmla="*/ 52 h 110"/>
                  <a:gd name="T52" fmla="*/ 127 w 124"/>
                  <a:gd name="T53" fmla="*/ 43 h 110"/>
                  <a:gd name="T54" fmla="*/ 132 w 124"/>
                  <a:gd name="T55" fmla="*/ 32 h 110"/>
                  <a:gd name="T56" fmla="*/ 147 w 124"/>
                  <a:gd name="T57" fmla="*/ 18 h 110"/>
                  <a:gd name="T58" fmla="*/ 172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11 w 109"/>
                  <a:gd name="T3" fmla="*/ 2 h 156"/>
                  <a:gd name="T4" fmla="*/ 40 w 109"/>
                  <a:gd name="T5" fmla="*/ 11 h 156"/>
                  <a:gd name="T6" fmla="*/ 83 w 109"/>
                  <a:gd name="T7" fmla="*/ 27 h 156"/>
                  <a:gd name="T8" fmla="*/ 130 w 109"/>
                  <a:gd name="T9" fmla="*/ 53 h 156"/>
                  <a:gd name="T10" fmla="*/ 175 w 109"/>
                  <a:gd name="T11" fmla="*/ 98 h 156"/>
                  <a:gd name="T12" fmla="*/ 216 w 109"/>
                  <a:gd name="T13" fmla="*/ 158 h 156"/>
                  <a:gd name="T14" fmla="*/ 241 w 109"/>
                  <a:gd name="T15" fmla="*/ 240 h 156"/>
                  <a:gd name="T16" fmla="*/ 245 w 109"/>
                  <a:gd name="T17" fmla="*/ 347 h 156"/>
                  <a:gd name="T18" fmla="*/ 236 w 109"/>
                  <a:gd name="T19" fmla="*/ 347 h 156"/>
                  <a:gd name="T20" fmla="*/ 223 w 109"/>
                  <a:gd name="T21" fmla="*/ 347 h 156"/>
                  <a:gd name="T22" fmla="*/ 209 w 109"/>
                  <a:gd name="T23" fmla="*/ 347 h 156"/>
                  <a:gd name="T24" fmla="*/ 196 w 109"/>
                  <a:gd name="T25" fmla="*/ 343 h 156"/>
                  <a:gd name="T26" fmla="*/ 182 w 109"/>
                  <a:gd name="T27" fmla="*/ 340 h 156"/>
                  <a:gd name="T28" fmla="*/ 166 w 109"/>
                  <a:gd name="T29" fmla="*/ 334 h 156"/>
                  <a:gd name="T30" fmla="*/ 148 w 109"/>
                  <a:gd name="T31" fmla="*/ 323 h 156"/>
                  <a:gd name="T32" fmla="*/ 130 w 109"/>
                  <a:gd name="T33" fmla="*/ 309 h 156"/>
                  <a:gd name="T34" fmla="*/ 119 w 109"/>
                  <a:gd name="T35" fmla="*/ 280 h 156"/>
                  <a:gd name="T36" fmla="*/ 119 w 109"/>
                  <a:gd name="T37" fmla="*/ 247 h 156"/>
                  <a:gd name="T38" fmla="*/ 126 w 109"/>
                  <a:gd name="T39" fmla="*/ 214 h 156"/>
                  <a:gd name="T40" fmla="*/ 133 w 109"/>
                  <a:gd name="T41" fmla="*/ 178 h 156"/>
                  <a:gd name="T42" fmla="*/ 126 w 109"/>
                  <a:gd name="T43" fmla="*/ 138 h 156"/>
                  <a:gd name="T44" fmla="*/ 108 w 109"/>
                  <a:gd name="T45" fmla="*/ 96 h 156"/>
                  <a:gd name="T46" fmla="*/ 70 w 109"/>
                  <a:gd name="T47" fmla="*/ 5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69 w 46"/>
                  <a:gd name="T1" fmla="*/ 0 h 94"/>
                  <a:gd name="T2" fmla="*/ 45 w 46"/>
                  <a:gd name="T3" fmla="*/ 84 h 94"/>
                  <a:gd name="T4" fmla="*/ 34 w 46"/>
                  <a:gd name="T5" fmla="*/ 138 h 94"/>
                  <a:gd name="T6" fmla="*/ 25 w 46"/>
                  <a:gd name="T7" fmla="*/ 176 h 94"/>
                  <a:gd name="T8" fmla="*/ 0 w 46"/>
                  <a:gd name="T9" fmla="*/ 209 h 94"/>
                  <a:gd name="T10" fmla="*/ 27 w 46"/>
                  <a:gd name="T11" fmla="*/ 196 h 94"/>
                  <a:gd name="T12" fmla="*/ 52 w 46"/>
                  <a:gd name="T13" fmla="*/ 178 h 94"/>
                  <a:gd name="T14" fmla="*/ 72 w 46"/>
                  <a:gd name="T15" fmla="*/ 153 h 94"/>
                  <a:gd name="T16" fmla="*/ 90 w 46"/>
                  <a:gd name="T17" fmla="*/ 127 h 94"/>
                  <a:gd name="T18" fmla="*/ 101 w 46"/>
                  <a:gd name="T19" fmla="*/ 98 h 94"/>
                  <a:gd name="T20" fmla="*/ 103 w 46"/>
                  <a:gd name="T21" fmla="*/ 67 h 94"/>
                  <a:gd name="T22" fmla="*/ 94 w 46"/>
                  <a:gd name="T23" fmla="*/ 33 h 94"/>
                  <a:gd name="T24" fmla="*/ 69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2 w 54"/>
                  <a:gd name="T3" fmla="*/ 2 h 40"/>
                  <a:gd name="T4" fmla="*/ 13 w 54"/>
                  <a:gd name="T5" fmla="*/ 7 h 40"/>
                  <a:gd name="T6" fmla="*/ 29 w 54"/>
                  <a:gd name="T7" fmla="*/ 18 h 40"/>
                  <a:gd name="T8" fmla="*/ 47 w 54"/>
                  <a:gd name="T9" fmla="*/ 27 h 40"/>
                  <a:gd name="T10" fmla="*/ 64 w 54"/>
                  <a:gd name="T11" fmla="*/ 34 h 40"/>
                  <a:gd name="T12" fmla="*/ 84 w 54"/>
                  <a:gd name="T13" fmla="*/ 38 h 40"/>
                  <a:gd name="T14" fmla="*/ 102 w 54"/>
                  <a:gd name="T15" fmla="*/ 41 h 40"/>
                  <a:gd name="T16" fmla="*/ 120 w 54"/>
                  <a:gd name="T17" fmla="*/ 36 h 40"/>
                  <a:gd name="T18" fmla="*/ 118 w 54"/>
                  <a:gd name="T19" fmla="*/ 56 h 40"/>
                  <a:gd name="T20" fmla="*/ 111 w 54"/>
                  <a:gd name="T21" fmla="*/ 74 h 40"/>
                  <a:gd name="T22" fmla="*/ 98 w 54"/>
                  <a:gd name="T23" fmla="*/ 86 h 40"/>
                  <a:gd name="T24" fmla="*/ 82 w 54"/>
                  <a:gd name="T25" fmla="*/ 90 h 40"/>
                  <a:gd name="T26" fmla="*/ 62 w 54"/>
                  <a:gd name="T27" fmla="*/ 88 h 40"/>
                  <a:gd name="T28" fmla="*/ 42 w 54"/>
                  <a:gd name="T29" fmla="*/ 72 h 40"/>
                  <a:gd name="T30" fmla="*/ 22 w 54"/>
                  <a:gd name="T31" fmla="*/ 45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13 w 149"/>
                  <a:gd name="T3" fmla="*/ 18 h 704"/>
                  <a:gd name="T4" fmla="*/ 35 w 149"/>
                  <a:gd name="T5" fmla="*/ 41 h 704"/>
                  <a:gd name="T6" fmla="*/ 62 w 149"/>
                  <a:gd name="T7" fmla="*/ 70 h 704"/>
                  <a:gd name="T8" fmla="*/ 91 w 149"/>
                  <a:gd name="T9" fmla="*/ 108 h 704"/>
                  <a:gd name="T10" fmla="*/ 128 w 149"/>
                  <a:gd name="T11" fmla="*/ 155 h 704"/>
                  <a:gd name="T12" fmla="*/ 162 w 149"/>
                  <a:gd name="T13" fmla="*/ 205 h 704"/>
                  <a:gd name="T14" fmla="*/ 195 w 149"/>
                  <a:gd name="T15" fmla="*/ 263 h 704"/>
                  <a:gd name="T16" fmla="*/ 221 w 149"/>
                  <a:gd name="T17" fmla="*/ 330 h 704"/>
                  <a:gd name="T18" fmla="*/ 248 w 149"/>
                  <a:gd name="T19" fmla="*/ 401 h 704"/>
                  <a:gd name="T20" fmla="*/ 266 w 149"/>
                  <a:gd name="T21" fmla="*/ 483 h 704"/>
                  <a:gd name="T22" fmla="*/ 275 w 149"/>
                  <a:gd name="T23" fmla="*/ 573 h 704"/>
                  <a:gd name="T24" fmla="*/ 279 w 149"/>
                  <a:gd name="T25" fmla="*/ 667 h 704"/>
                  <a:gd name="T26" fmla="*/ 266 w 149"/>
                  <a:gd name="T27" fmla="*/ 772 h 704"/>
                  <a:gd name="T28" fmla="*/ 241 w 149"/>
                  <a:gd name="T29" fmla="*/ 883 h 704"/>
                  <a:gd name="T30" fmla="*/ 204 w 149"/>
                  <a:gd name="T31" fmla="*/ 1000 h 704"/>
                  <a:gd name="T32" fmla="*/ 148 w 149"/>
                  <a:gd name="T33" fmla="*/ 1129 h 704"/>
                  <a:gd name="T34" fmla="*/ 86 w 149"/>
                  <a:gd name="T35" fmla="*/ 1275 h 704"/>
                  <a:gd name="T36" fmla="*/ 47 w 149"/>
                  <a:gd name="T37" fmla="*/ 1410 h 704"/>
                  <a:gd name="T38" fmla="*/ 22 w 149"/>
                  <a:gd name="T39" fmla="*/ 1535 h 704"/>
                  <a:gd name="T40" fmla="*/ 13 w 149"/>
                  <a:gd name="T41" fmla="*/ 1655 h 704"/>
                  <a:gd name="T42" fmla="*/ 13 w 149"/>
                  <a:gd name="T43" fmla="*/ 1769 h 704"/>
                  <a:gd name="T44" fmla="*/ 18 w 149"/>
                  <a:gd name="T45" fmla="*/ 1875 h 704"/>
                  <a:gd name="T46" fmla="*/ 27 w 149"/>
                  <a:gd name="T47" fmla="*/ 1968 h 704"/>
                  <a:gd name="T48" fmla="*/ 31 w 149"/>
                  <a:gd name="T49" fmla="*/ 2059 h 704"/>
                  <a:gd name="T50" fmla="*/ 91 w 149"/>
                  <a:gd name="T51" fmla="*/ 2012 h 704"/>
                  <a:gd name="T52" fmla="*/ 86 w 149"/>
                  <a:gd name="T53" fmla="*/ 1989 h 704"/>
                  <a:gd name="T54" fmla="*/ 80 w 149"/>
                  <a:gd name="T55" fmla="*/ 1922 h 704"/>
                  <a:gd name="T56" fmla="*/ 73 w 149"/>
                  <a:gd name="T57" fmla="*/ 1819 h 704"/>
                  <a:gd name="T58" fmla="*/ 78 w 149"/>
                  <a:gd name="T59" fmla="*/ 1682 h 704"/>
                  <a:gd name="T60" fmla="*/ 91 w 149"/>
                  <a:gd name="T61" fmla="*/ 1518 h 704"/>
                  <a:gd name="T62" fmla="*/ 128 w 149"/>
                  <a:gd name="T63" fmla="*/ 1331 h 704"/>
                  <a:gd name="T64" fmla="*/ 190 w 149"/>
                  <a:gd name="T65" fmla="*/ 1129 h 704"/>
                  <a:gd name="T66" fmla="*/ 286 w 149"/>
                  <a:gd name="T67" fmla="*/ 915 h 704"/>
                  <a:gd name="T68" fmla="*/ 317 w 149"/>
                  <a:gd name="T69" fmla="*/ 816 h 704"/>
                  <a:gd name="T70" fmla="*/ 330 w 149"/>
                  <a:gd name="T71" fmla="*/ 687 h 704"/>
                  <a:gd name="T72" fmla="*/ 319 w 149"/>
                  <a:gd name="T73" fmla="*/ 538 h 704"/>
                  <a:gd name="T74" fmla="*/ 290 w 149"/>
                  <a:gd name="T75" fmla="*/ 392 h 704"/>
                  <a:gd name="T76" fmla="*/ 241 w 149"/>
                  <a:gd name="T77" fmla="*/ 249 h 704"/>
                  <a:gd name="T78" fmla="*/ 179 w 149"/>
                  <a:gd name="T79" fmla="*/ 129 h 704"/>
                  <a:gd name="T80" fmla="*/ 97 w 149"/>
                  <a:gd name="T81" fmla="*/ 41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37 w 128"/>
                <a:gd name="T1" fmla="*/ 0 h 217"/>
                <a:gd name="T2" fmla="*/ 265 w 128"/>
                <a:gd name="T3" fmla="*/ 27 h 217"/>
                <a:gd name="T4" fmla="*/ 290 w 128"/>
                <a:gd name="T5" fmla="*/ 81 h 217"/>
                <a:gd name="T6" fmla="*/ 310 w 128"/>
                <a:gd name="T7" fmla="*/ 150 h 217"/>
                <a:gd name="T8" fmla="*/ 323 w 128"/>
                <a:gd name="T9" fmla="*/ 233 h 217"/>
                <a:gd name="T10" fmla="*/ 320 w 128"/>
                <a:gd name="T11" fmla="*/ 332 h 217"/>
                <a:gd name="T12" fmla="*/ 293 w 128"/>
                <a:gd name="T13" fmla="*/ 434 h 217"/>
                <a:gd name="T14" fmla="*/ 237 w 128"/>
                <a:gd name="T15" fmla="*/ 541 h 217"/>
                <a:gd name="T16" fmla="*/ 151 w 128"/>
                <a:gd name="T17" fmla="*/ 649 h 217"/>
                <a:gd name="T18" fmla="*/ 124 w 128"/>
                <a:gd name="T19" fmla="*/ 637 h 217"/>
                <a:gd name="T20" fmla="*/ 96 w 128"/>
                <a:gd name="T21" fmla="*/ 628 h 217"/>
                <a:gd name="T22" fmla="*/ 66 w 128"/>
                <a:gd name="T23" fmla="*/ 613 h 217"/>
                <a:gd name="T24" fmla="*/ 40 w 128"/>
                <a:gd name="T25" fmla="*/ 601 h 217"/>
                <a:gd name="T26" fmla="*/ 20 w 128"/>
                <a:gd name="T27" fmla="*/ 586 h 217"/>
                <a:gd name="T28" fmla="*/ 5 w 128"/>
                <a:gd name="T29" fmla="*/ 568 h 217"/>
                <a:gd name="T30" fmla="*/ 0 w 128"/>
                <a:gd name="T31" fmla="*/ 547 h 217"/>
                <a:gd name="T32" fmla="*/ 3 w 128"/>
                <a:gd name="T33" fmla="*/ 532 h 217"/>
                <a:gd name="T34" fmla="*/ 33 w 128"/>
                <a:gd name="T35" fmla="*/ 511 h 217"/>
                <a:gd name="T36" fmla="*/ 73 w 128"/>
                <a:gd name="T37" fmla="*/ 482 h 217"/>
                <a:gd name="T38" fmla="*/ 116 w 128"/>
                <a:gd name="T39" fmla="*/ 449 h 217"/>
                <a:gd name="T40" fmla="*/ 159 w 128"/>
                <a:gd name="T41" fmla="*/ 401 h 217"/>
                <a:gd name="T42" fmla="*/ 199 w 128"/>
                <a:gd name="T43" fmla="*/ 335 h 217"/>
                <a:gd name="T44" fmla="*/ 230 w 128"/>
                <a:gd name="T45" fmla="*/ 248 h 217"/>
                <a:gd name="T46" fmla="*/ 245 w 128"/>
                <a:gd name="T47" fmla="*/ 138 h 217"/>
                <a:gd name="T48" fmla="*/ 237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27 w 117"/>
                <a:gd name="T1" fmla="*/ 0 h 132"/>
                <a:gd name="T2" fmla="*/ 0 w 117"/>
                <a:gd name="T3" fmla="*/ 88 h 132"/>
                <a:gd name="T4" fmla="*/ 9 w 117"/>
                <a:gd name="T5" fmla="*/ 91 h 132"/>
                <a:gd name="T6" fmla="*/ 42 w 117"/>
                <a:gd name="T7" fmla="*/ 102 h 132"/>
                <a:gd name="T8" fmla="*/ 88 w 117"/>
                <a:gd name="T9" fmla="*/ 127 h 132"/>
                <a:gd name="T10" fmla="*/ 139 w 117"/>
                <a:gd name="T11" fmla="*/ 165 h 132"/>
                <a:gd name="T12" fmla="*/ 200 w 117"/>
                <a:gd name="T13" fmla="*/ 218 h 132"/>
                <a:gd name="T14" fmla="*/ 254 w 117"/>
                <a:gd name="T15" fmla="*/ 281 h 132"/>
                <a:gd name="T16" fmla="*/ 309 w 117"/>
                <a:gd name="T17" fmla="*/ 362 h 132"/>
                <a:gd name="T18" fmla="*/ 351 w 117"/>
                <a:gd name="T19" fmla="*/ 464 h 132"/>
                <a:gd name="T20" fmla="*/ 354 w 117"/>
                <a:gd name="T21" fmla="*/ 422 h 132"/>
                <a:gd name="T22" fmla="*/ 348 w 117"/>
                <a:gd name="T23" fmla="*/ 376 h 132"/>
                <a:gd name="T24" fmla="*/ 327 w 117"/>
                <a:gd name="T25" fmla="*/ 316 h 132"/>
                <a:gd name="T26" fmla="*/ 300 w 117"/>
                <a:gd name="T27" fmla="*/ 260 h 132"/>
                <a:gd name="T28" fmla="*/ 269 w 117"/>
                <a:gd name="T29" fmla="*/ 204 h 132"/>
                <a:gd name="T30" fmla="*/ 236 w 117"/>
                <a:gd name="T31" fmla="*/ 158 h 132"/>
                <a:gd name="T32" fmla="*/ 203 w 117"/>
                <a:gd name="T33" fmla="*/ 127 h 132"/>
                <a:gd name="T34" fmla="*/ 175 w 117"/>
                <a:gd name="T35" fmla="*/ 112 h 132"/>
                <a:gd name="T36" fmla="*/ 209 w 117"/>
                <a:gd name="T37" fmla="*/ 102 h 132"/>
                <a:gd name="T38" fmla="*/ 239 w 117"/>
                <a:gd name="T39" fmla="*/ 98 h 132"/>
                <a:gd name="T40" fmla="*/ 269 w 117"/>
                <a:gd name="T41" fmla="*/ 91 h 132"/>
                <a:gd name="T42" fmla="*/ 297 w 117"/>
                <a:gd name="T43" fmla="*/ 88 h 132"/>
                <a:gd name="T44" fmla="*/ 318 w 117"/>
                <a:gd name="T45" fmla="*/ 84 h 132"/>
                <a:gd name="T46" fmla="*/ 330 w 117"/>
                <a:gd name="T47" fmla="*/ 77 h 132"/>
                <a:gd name="T48" fmla="*/ 342 w 117"/>
                <a:gd name="T49" fmla="*/ 74 h 132"/>
                <a:gd name="T50" fmla="*/ 345 w 117"/>
                <a:gd name="T51" fmla="*/ 74 h 132"/>
                <a:gd name="T52" fmla="*/ 227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87 w 29"/>
                <a:gd name="T1" fmla="*/ 0 h 77"/>
                <a:gd name="T2" fmla="*/ 69 w 29"/>
                <a:gd name="T3" fmla="*/ 0 h 77"/>
                <a:gd name="T4" fmla="*/ 48 w 29"/>
                <a:gd name="T5" fmla="*/ 14 h 77"/>
                <a:gd name="T6" fmla="*/ 27 w 29"/>
                <a:gd name="T7" fmla="*/ 32 h 77"/>
                <a:gd name="T8" fmla="*/ 12 w 29"/>
                <a:gd name="T9" fmla="*/ 68 h 77"/>
                <a:gd name="T10" fmla="*/ 3 w 29"/>
                <a:gd name="T11" fmla="*/ 107 h 77"/>
                <a:gd name="T12" fmla="*/ 0 w 29"/>
                <a:gd name="T13" fmla="*/ 157 h 77"/>
                <a:gd name="T14" fmla="*/ 9 w 29"/>
                <a:gd name="T15" fmla="*/ 214 h 77"/>
                <a:gd name="T16" fmla="*/ 33 w 29"/>
                <a:gd name="T17" fmla="*/ 274 h 77"/>
                <a:gd name="T18" fmla="*/ 45 w 29"/>
                <a:gd name="T19" fmla="*/ 189 h 77"/>
                <a:gd name="T20" fmla="*/ 57 w 29"/>
                <a:gd name="T21" fmla="*/ 132 h 77"/>
                <a:gd name="T22" fmla="*/ 69 w 29"/>
                <a:gd name="T23" fmla="*/ 78 h 77"/>
                <a:gd name="T24" fmla="*/ 87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63 h 237"/>
                <a:gd name="T4" fmla="*/ 8 w 257"/>
                <a:gd name="T5" fmla="*/ 125 h 237"/>
                <a:gd name="T6" fmla="*/ 16 w 257"/>
                <a:gd name="T7" fmla="*/ 188 h 237"/>
                <a:gd name="T8" fmla="*/ 29 w 257"/>
                <a:gd name="T9" fmla="*/ 245 h 237"/>
                <a:gd name="T10" fmla="*/ 48 w 257"/>
                <a:gd name="T11" fmla="*/ 298 h 237"/>
                <a:gd name="T12" fmla="*/ 72 w 257"/>
                <a:gd name="T13" fmla="*/ 353 h 237"/>
                <a:gd name="T14" fmla="*/ 101 w 257"/>
                <a:gd name="T15" fmla="*/ 403 h 237"/>
                <a:gd name="T16" fmla="*/ 135 w 257"/>
                <a:gd name="T17" fmla="*/ 445 h 237"/>
                <a:gd name="T18" fmla="*/ 178 w 257"/>
                <a:gd name="T19" fmla="*/ 485 h 237"/>
                <a:gd name="T20" fmla="*/ 228 w 257"/>
                <a:gd name="T21" fmla="*/ 520 h 237"/>
                <a:gd name="T22" fmla="*/ 281 w 257"/>
                <a:gd name="T23" fmla="*/ 548 h 237"/>
                <a:gd name="T24" fmla="*/ 347 w 257"/>
                <a:gd name="T25" fmla="*/ 570 h 237"/>
                <a:gd name="T26" fmla="*/ 419 w 257"/>
                <a:gd name="T27" fmla="*/ 585 h 237"/>
                <a:gd name="T28" fmla="*/ 498 w 257"/>
                <a:gd name="T29" fmla="*/ 593 h 237"/>
                <a:gd name="T30" fmla="*/ 583 w 257"/>
                <a:gd name="T31" fmla="*/ 590 h 237"/>
                <a:gd name="T32" fmla="*/ 681 w 257"/>
                <a:gd name="T33" fmla="*/ 580 h 237"/>
                <a:gd name="T34" fmla="*/ 594 w 257"/>
                <a:gd name="T35" fmla="*/ 568 h 237"/>
                <a:gd name="T36" fmla="*/ 517 w 257"/>
                <a:gd name="T37" fmla="*/ 550 h 237"/>
                <a:gd name="T38" fmla="*/ 450 w 257"/>
                <a:gd name="T39" fmla="*/ 530 h 237"/>
                <a:gd name="T40" fmla="*/ 392 w 257"/>
                <a:gd name="T41" fmla="*/ 510 h 237"/>
                <a:gd name="T42" fmla="*/ 339 w 257"/>
                <a:gd name="T43" fmla="*/ 483 h 237"/>
                <a:gd name="T44" fmla="*/ 297 w 257"/>
                <a:gd name="T45" fmla="*/ 455 h 237"/>
                <a:gd name="T46" fmla="*/ 257 w 257"/>
                <a:gd name="T47" fmla="*/ 423 h 237"/>
                <a:gd name="T48" fmla="*/ 223 w 257"/>
                <a:gd name="T49" fmla="*/ 388 h 237"/>
                <a:gd name="T50" fmla="*/ 191 w 257"/>
                <a:gd name="T51" fmla="*/ 353 h 237"/>
                <a:gd name="T52" fmla="*/ 162 w 257"/>
                <a:gd name="T53" fmla="*/ 313 h 237"/>
                <a:gd name="T54" fmla="*/ 138 w 257"/>
                <a:gd name="T55" fmla="*/ 268 h 237"/>
                <a:gd name="T56" fmla="*/ 114 w 257"/>
                <a:gd name="T57" fmla="*/ 220 h 237"/>
                <a:gd name="T58" fmla="*/ 87 w 257"/>
                <a:gd name="T59" fmla="*/ 173 h 237"/>
                <a:gd name="T60" fmla="*/ 61 w 257"/>
                <a:gd name="T61" fmla="*/ 118 h 237"/>
                <a:gd name="T62" fmla="*/ 32 w 257"/>
                <a:gd name="T63" fmla="*/ 6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05 w 124"/>
                <a:gd name="T1" fmla="*/ 0 h 110"/>
                <a:gd name="T2" fmla="*/ 330 w 124"/>
                <a:gd name="T3" fmla="*/ 273 h 110"/>
                <a:gd name="T4" fmla="*/ 319 w 124"/>
                <a:gd name="T5" fmla="*/ 270 h 110"/>
                <a:gd name="T6" fmla="*/ 285 w 124"/>
                <a:gd name="T7" fmla="*/ 265 h 110"/>
                <a:gd name="T8" fmla="*/ 237 w 124"/>
                <a:gd name="T9" fmla="*/ 255 h 110"/>
                <a:gd name="T10" fmla="*/ 181 w 124"/>
                <a:gd name="T11" fmla="*/ 250 h 110"/>
                <a:gd name="T12" fmla="*/ 120 w 124"/>
                <a:gd name="T13" fmla="*/ 245 h 110"/>
                <a:gd name="T14" fmla="*/ 67 w 124"/>
                <a:gd name="T15" fmla="*/ 248 h 110"/>
                <a:gd name="T16" fmla="*/ 24 w 124"/>
                <a:gd name="T17" fmla="*/ 258 h 110"/>
                <a:gd name="T18" fmla="*/ 0 w 124"/>
                <a:gd name="T19" fmla="*/ 278 h 110"/>
                <a:gd name="T20" fmla="*/ 11 w 124"/>
                <a:gd name="T21" fmla="*/ 248 h 110"/>
                <a:gd name="T22" fmla="*/ 21 w 124"/>
                <a:gd name="T23" fmla="*/ 225 h 110"/>
                <a:gd name="T24" fmla="*/ 43 w 124"/>
                <a:gd name="T25" fmla="*/ 207 h 110"/>
                <a:gd name="T26" fmla="*/ 67 w 124"/>
                <a:gd name="T27" fmla="*/ 192 h 110"/>
                <a:gd name="T28" fmla="*/ 96 w 124"/>
                <a:gd name="T29" fmla="*/ 182 h 110"/>
                <a:gd name="T30" fmla="*/ 125 w 124"/>
                <a:gd name="T31" fmla="*/ 179 h 110"/>
                <a:gd name="T32" fmla="*/ 157 w 124"/>
                <a:gd name="T33" fmla="*/ 179 h 110"/>
                <a:gd name="T34" fmla="*/ 192 w 124"/>
                <a:gd name="T35" fmla="*/ 187 h 110"/>
                <a:gd name="T36" fmla="*/ 194 w 124"/>
                <a:gd name="T37" fmla="*/ 179 h 110"/>
                <a:gd name="T38" fmla="*/ 186 w 124"/>
                <a:gd name="T39" fmla="*/ 142 h 110"/>
                <a:gd name="T40" fmla="*/ 178 w 124"/>
                <a:gd name="T41" fmla="*/ 96 h 110"/>
                <a:gd name="T42" fmla="*/ 173 w 124"/>
                <a:gd name="T43" fmla="*/ 76 h 110"/>
                <a:gd name="T44" fmla="*/ 168 w 124"/>
                <a:gd name="T45" fmla="*/ 76 h 110"/>
                <a:gd name="T46" fmla="*/ 162 w 124"/>
                <a:gd name="T47" fmla="*/ 73 h 110"/>
                <a:gd name="T48" fmla="*/ 157 w 124"/>
                <a:gd name="T49" fmla="*/ 66 h 110"/>
                <a:gd name="T50" fmla="*/ 152 w 124"/>
                <a:gd name="T51" fmla="*/ 58 h 110"/>
                <a:gd name="T52" fmla="*/ 152 w 124"/>
                <a:gd name="T53" fmla="*/ 48 h 110"/>
                <a:gd name="T54" fmla="*/ 157 w 124"/>
                <a:gd name="T55" fmla="*/ 35 h 110"/>
                <a:gd name="T56" fmla="*/ 176 w 124"/>
                <a:gd name="T57" fmla="*/ 20 h 110"/>
                <a:gd name="T58" fmla="*/ 20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83 w 46"/>
                <a:gd name="T1" fmla="*/ 0 h 94"/>
                <a:gd name="T2" fmla="*/ 53 w 46"/>
                <a:gd name="T3" fmla="*/ 94 h 94"/>
                <a:gd name="T4" fmla="*/ 40 w 46"/>
                <a:gd name="T5" fmla="*/ 154 h 94"/>
                <a:gd name="T6" fmla="*/ 29 w 46"/>
                <a:gd name="T7" fmla="*/ 196 h 94"/>
                <a:gd name="T8" fmla="*/ 0 w 46"/>
                <a:gd name="T9" fmla="*/ 233 h 94"/>
                <a:gd name="T10" fmla="*/ 32 w 46"/>
                <a:gd name="T11" fmla="*/ 218 h 94"/>
                <a:gd name="T12" fmla="*/ 62 w 46"/>
                <a:gd name="T13" fmla="*/ 198 h 94"/>
                <a:gd name="T14" fmla="*/ 86 w 46"/>
                <a:gd name="T15" fmla="*/ 171 h 94"/>
                <a:gd name="T16" fmla="*/ 107 w 46"/>
                <a:gd name="T17" fmla="*/ 141 h 94"/>
                <a:gd name="T18" fmla="*/ 120 w 46"/>
                <a:gd name="T19" fmla="*/ 109 h 94"/>
                <a:gd name="T20" fmla="*/ 123 w 46"/>
                <a:gd name="T21" fmla="*/ 74 h 94"/>
                <a:gd name="T22" fmla="*/ 112 w 46"/>
                <a:gd name="T23" fmla="*/ 37 h 94"/>
                <a:gd name="T24" fmla="*/ 83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16 w 149"/>
                <a:gd name="T3" fmla="*/ 20 h 704"/>
                <a:gd name="T4" fmla="*/ 42 w 149"/>
                <a:gd name="T5" fmla="*/ 46 h 704"/>
                <a:gd name="T6" fmla="*/ 74 w 149"/>
                <a:gd name="T7" fmla="*/ 78 h 704"/>
                <a:gd name="T8" fmla="*/ 108 w 149"/>
                <a:gd name="T9" fmla="*/ 121 h 704"/>
                <a:gd name="T10" fmla="*/ 153 w 149"/>
                <a:gd name="T11" fmla="*/ 173 h 704"/>
                <a:gd name="T12" fmla="*/ 193 w 149"/>
                <a:gd name="T13" fmla="*/ 229 h 704"/>
                <a:gd name="T14" fmla="*/ 232 w 149"/>
                <a:gd name="T15" fmla="*/ 294 h 704"/>
                <a:gd name="T16" fmla="*/ 264 w 149"/>
                <a:gd name="T17" fmla="*/ 369 h 704"/>
                <a:gd name="T18" fmla="*/ 295 w 149"/>
                <a:gd name="T19" fmla="*/ 448 h 704"/>
                <a:gd name="T20" fmla="*/ 317 w 149"/>
                <a:gd name="T21" fmla="*/ 539 h 704"/>
                <a:gd name="T22" fmla="*/ 327 w 149"/>
                <a:gd name="T23" fmla="*/ 640 h 704"/>
                <a:gd name="T24" fmla="*/ 332 w 149"/>
                <a:gd name="T25" fmla="*/ 745 h 704"/>
                <a:gd name="T26" fmla="*/ 317 w 149"/>
                <a:gd name="T27" fmla="*/ 863 h 704"/>
                <a:gd name="T28" fmla="*/ 287 w 149"/>
                <a:gd name="T29" fmla="*/ 987 h 704"/>
                <a:gd name="T30" fmla="*/ 243 w 149"/>
                <a:gd name="T31" fmla="*/ 1117 h 704"/>
                <a:gd name="T32" fmla="*/ 177 w 149"/>
                <a:gd name="T33" fmla="*/ 1261 h 704"/>
                <a:gd name="T34" fmla="*/ 103 w 149"/>
                <a:gd name="T35" fmla="*/ 1424 h 704"/>
                <a:gd name="T36" fmla="*/ 55 w 149"/>
                <a:gd name="T37" fmla="*/ 1575 h 704"/>
                <a:gd name="T38" fmla="*/ 26 w 149"/>
                <a:gd name="T39" fmla="*/ 1715 h 704"/>
                <a:gd name="T40" fmla="*/ 16 w 149"/>
                <a:gd name="T41" fmla="*/ 1849 h 704"/>
                <a:gd name="T42" fmla="*/ 16 w 149"/>
                <a:gd name="T43" fmla="*/ 1977 h 704"/>
                <a:gd name="T44" fmla="*/ 21 w 149"/>
                <a:gd name="T45" fmla="*/ 2094 h 704"/>
                <a:gd name="T46" fmla="*/ 32 w 149"/>
                <a:gd name="T47" fmla="*/ 2199 h 704"/>
                <a:gd name="T48" fmla="*/ 37 w 149"/>
                <a:gd name="T49" fmla="*/ 2300 h 704"/>
                <a:gd name="T50" fmla="*/ 108 w 149"/>
                <a:gd name="T51" fmla="*/ 2248 h 704"/>
                <a:gd name="T52" fmla="*/ 103 w 149"/>
                <a:gd name="T53" fmla="*/ 2222 h 704"/>
                <a:gd name="T54" fmla="*/ 95 w 149"/>
                <a:gd name="T55" fmla="*/ 2146 h 704"/>
                <a:gd name="T56" fmla="*/ 87 w 149"/>
                <a:gd name="T57" fmla="*/ 2032 h 704"/>
                <a:gd name="T58" fmla="*/ 92 w 149"/>
                <a:gd name="T59" fmla="*/ 1879 h 704"/>
                <a:gd name="T60" fmla="*/ 108 w 149"/>
                <a:gd name="T61" fmla="*/ 1696 h 704"/>
                <a:gd name="T62" fmla="*/ 153 w 149"/>
                <a:gd name="T63" fmla="*/ 1487 h 704"/>
                <a:gd name="T64" fmla="*/ 227 w 149"/>
                <a:gd name="T65" fmla="*/ 1261 h 704"/>
                <a:gd name="T66" fmla="*/ 340 w 149"/>
                <a:gd name="T67" fmla="*/ 1023 h 704"/>
                <a:gd name="T68" fmla="*/ 377 w 149"/>
                <a:gd name="T69" fmla="*/ 912 h 704"/>
                <a:gd name="T70" fmla="*/ 393 w 149"/>
                <a:gd name="T71" fmla="*/ 768 h 704"/>
                <a:gd name="T72" fmla="*/ 380 w 149"/>
                <a:gd name="T73" fmla="*/ 601 h 704"/>
                <a:gd name="T74" fmla="*/ 346 w 149"/>
                <a:gd name="T75" fmla="*/ 438 h 704"/>
                <a:gd name="T76" fmla="*/ 287 w 149"/>
                <a:gd name="T77" fmla="*/ 278 h 704"/>
                <a:gd name="T78" fmla="*/ 214 w 149"/>
                <a:gd name="T79" fmla="*/ 144 h 704"/>
                <a:gd name="T80" fmla="*/ 116 w 149"/>
                <a:gd name="T81" fmla="*/ 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81295" name="Rectangle 47"/>
          <p:cNvSpPr>
            <a:spLocks noGrp="1" noChangeArrowheads="1"/>
          </p:cNvSpPr>
          <p:nvPr>
            <p:ph type="ctrTitle"/>
          </p:nvPr>
        </p:nvSpPr>
        <p:spPr bwMode="auto">
          <a:xfrm>
            <a:off x="2455863" y="596900"/>
            <a:ext cx="6192837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81296" name="Rectangle 48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489200" y="4279900"/>
            <a:ext cx="61468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 smtClean="0">
                <a:latin typeface="+mn-lt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0"/>
              </a:spcBef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 smtClean="0">
                <a:latin typeface="+mn-lt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0952D445-96A3-42CB-B360-F4D649B72CE4}" type="slidenum">
              <a:rPr lang="zh-CN" alt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6679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0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05349-F23E-46D6-A25F-1093B5D0B3ED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83841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D7E60-135D-4BF8-9A20-41E5E3287620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11745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F15D4B-18FF-41A3-BB28-7019FBE4AAC0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5070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167D0-E3BD-4A2E-86A2-75D69943ED47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316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CB97E-39F7-4BCE-8540-56E3E446A1C0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46121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A5372-B3DE-4AA8-8C23-007CFCE3E415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35451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C4264-2154-48E5-958B-365EDD8407D5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38879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61052-0BA8-40A5-AF24-0248ABBAA112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343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6AED2-58F0-4C89-8B1D-AD02EEB7A7A1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77427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F30121-5403-4421-9D42-7DD88F099C94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61416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060DF3-98D8-4C43-BC8F-FD6C0941C61F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820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B99A2-00F1-4C9E-93FE-935106A427CF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08777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266EC-4854-44F8-B250-C799015E5284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789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963E0-4D8A-461E-8A8A-2AD3BD1F8293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89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8FBF5-93DF-4230-A991-2C3140059986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8669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&#26412;&#31456;&#30446;&#24405;.ppt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hyperlink" Target="&#26412;&#31456;&#30446;&#24405;.ppt" TargetMode="Externa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hyperlink" Target="&#26412;&#31456;&#30446;&#24405;.ppt" TargetMode="Externa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hyperlink" Target="&#26412;&#31456;&#30446;&#24405;.ppt" TargetMode="Externa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hyperlink" Target="&#26412;&#31456;&#30446;&#24405;.ppt" TargetMode="Externa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60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5" Type="http://schemas.openxmlformats.org/officeDocument/2006/relationships/hyperlink" Target="&#26412;&#31456;&#30446;&#24405;.ppt" TargetMode="Externa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9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95">
            <a:hlinkClick r:id="rId14" action="ppaction://hlinkpres?slideindex=1&amp;slidetitle="/>
          </p:cNvPr>
          <p:cNvSpPr txBox="1">
            <a:spLocks noChangeArrowheads="1"/>
          </p:cNvSpPr>
          <p:nvPr userDrawn="1"/>
        </p:nvSpPr>
        <p:spPr bwMode="auto">
          <a:xfrm>
            <a:off x="990600" y="654208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1800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1800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1800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章 质点运动学</a:t>
            </a:r>
          </a:p>
        </p:txBody>
      </p:sp>
      <p:sp>
        <p:nvSpPr>
          <p:cNvPr id="1028" name="Text Box 98"/>
          <p:cNvSpPr txBox="1">
            <a:spLocks noChangeArrowheads="1"/>
          </p:cNvSpPr>
          <p:nvPr userDrawn="1"/>
        </p:nvSpPr>
        <p:spPr bwMode="auto">
          <a:xfrm>
            <a:off x="1187450" y="1588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质点运动学内容提要</a:t>
            </a:r>
            <a:endParaRPr lang="zh-CN" altLang="en-US" dirty="0" smtClean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324" name="Rectangle 10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05838" y="-12700"/>
            <a:ext cx="7905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 smtClean="0">
                <a:solidFill>
                  <a:schemeClr val="bg2">
                    <a:lumMod val="75000"/>
                  </a:schemeClr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3591F5-62CB-4889-B40C-B843FB4D356F}" type="slidenum">
              <a:rPr lang="en-US" altLang="zh-CN" b="1">
                <a:solidFill>
                  <a:srgbClr val="FFFFCC">
                    <a:lumMod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solidFill>
                <a:srgbClr val="FFFFCC">
                  <a:lumMod val="75000"/>
                </a:srgbClr>
              </a:solidFill>
            </a:endParaRPr>
          </a:p>
        </p:txBody>
      </p:sp>
      <p:pic>
        <p:nvPicPr>
          <p:cNvPr id="1030" name="Picture 101" descr="2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5659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02" descr="1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15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1346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9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65">
            <a:hlinkClick r:id="rId15" action="ppaction://hlinkpres?slideindex=1&amp;slidetitle="/>
          </p:cNvPr>
          <p:cNvSpPr txBox="1">
            <a:spLocks noChangeArrowheads="1"/>
          </p:cNvSpPr>
          <p:nvPr userDrawn="1"/>
        </p:nvSpPr>
        <p:spPr bwMode="auto">
          <a:xfrm>
            <a:off x="990600" y="6529388"/>
            <a:ext cx="4086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章 质点动力学</a:t>
            </a:r>
          </a:p>
        </p:txBody>
      </p:sp>
      <p:sp>
        <p:nvSpPr>
          <p:cNvPr id="1028" name="Text Box 68"/>
          <p:cNvSpPr txBox="1">
            <a:spLocks noChangeArrowheads="1"/>
          </p:cNvSpPr>
          <p:nvPr userDrawn="1"/>
        </p:nvSpPr>
        <p:spPr bwMode="auto">
          <a:xfrm>
            <a:off x="1211263" y="1746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mtClean="0">
                <a:solidFill>
                  <a:srgbClr val="FFFFFF"/>
                </a:solidFill>
                <a:ea typeface="楷体_GB2312" pitchFamily="49" charset="-122"/>
              </a:rPr>
              <a:t>第</a:t>
            </a:r>
            <a:r>
              <a:rPr lang="en-US" altLang="zh-CN" smtClean="0">
                <a:solidFill>
                  <a:srgbClr val="FFFFFF"/>
                </a:solidFill>
                <a:ea typeface="楷体_GB2312" pitchFamily="49" charset="-122"/>
              </a:rPr>
              <a:t>2</a:t>
            </a:r>
            <a:r>
              <a:rPr lang="zh-CN" altLang="en-US" smtClean="0">
                <a:solidFill>
                  <a:srgbClr val="FFFFFF"/>
                </a:solidFill>
                <a:ea typeface="楷体_GB2312" pitchFamily="49" charset="-122"/>
              </a:rPr>
              <a:t>章内容提要</a:t>
            </a:r>
          </a:p>
        </p:txBody>
      </p:sp>
      <p:sp>
        <p:nvSpPr>
          <p:cNvPr id="52294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05838" y="-12700"/>
            <a:ext cx="7905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solidFill>
                  <a:schemeClr val="bg2">
                    <a:lumMod val="75000"/>
                  </a:schemeClr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CBBCB5-EECF-45CD-ABCE-D0C25FFABA2B}" type="slidenum">
              <a:rPr lang="en-US" altLang="zh-CN" b="1">
                <a:solidFill>
                  <a:srgbClr val="FFFFCC">
                    <a:lumMod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 dirty="0">
              <a:solidFill>
                <a:srgbClr val="FFFFCC">
                  <a:lumMod val="75000"/>
                </a:srgbClr>
              </a:solidFill>
            </a:endParaRPr>
          </a:p>
        </p:txBody>
      </p:sp>
      <p:pic>
        <p:nvPicPr>
          <p:cNvPr id="1030" name="Picture 71" descr="2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5659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2" descr="1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15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6024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9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65">
            <a:hlinkClick r:id="rId15" action="ppaction://hlinkpres?slideindex=1&amp;slidetitle="/>
          </p:cNvPr>
          <p:cNvSpPr txBox="1">
            <a:spLocks noChangeArrowheads="1"/>
          </p:cNvSpPr>
          <p:nvPr userDrawn="1"/>
        </p:nvSpPr>
        <p:spPr bwMode="auto">
          <a:xfrm>
            <a:off x="990600" y="6529388"/>
            <a:ext cx="4086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1800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1800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1800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章 刚体力学基础</a:t>
            </a:r>
          </a:p>
        </p:txBody>
      </p:sp>
      <p:sp>
        <p:nvSpPr>
          <p:cNvPr id="1028" name="Text Box 68"/>
          <p:cNvSpPr txBox="1">
            <a:spLocks noChangeArrowheads="1"/>
          </p:cNvSpPr>
          <p:nvPr userDrawn="1"/>
        </p:nvSpPr>
        <p:spPr bwMode="auto">
          <a:xfrm>
            <a:off x="1211263" y="1746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第</a:t>
            </a:r>
            <a:r>
              <a:rPr lang="en-US" altLang="zh-CN" dirty="0" smtClean="0">
                <a:solidFill>
                  <a:srgbClr val="FFFFFF"/>
                </a:solidFill>
                <a:ea typeface="楷体_GB2312" pitchFamily="49" charset="-122"/>
              </a:rPr>
              <a:t>3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章内容提要</a:t>
            </a:r>
          </a:p>
        </p:txBody>
      </p:sp>
      <p:sp>
        <p:nvSpPr>
          <p:cNvPr id="52294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05838" y="-12700"/>
            <a:ext cx="7905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solidFill>
                  <a:schemeClr val="bg2">
                    <a:lumMod val="75000"/>
                  </a:schemeClr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F693FF-35F0-47A2-8E45-D3A9782B019B}" type="slidenum">
              <a:rPr lang="en-US" altLang="zh-CN" b="1">
                <a:solidFill>
                  <a:srgbClr val="FFFFCC">
                    <a:lumMod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 dirty="0">
              <a:solidFill>
                <a:srgbClr val="FFFFCC">
                  <a:lumMod val="75000"/>
                </a:srgbClr>
              </a:solidFill>
            </a:endParaRPr>
          </a:p>
        </p:txBody>
      </p:sp>
      <p:pic>
        <p:nvPicPr>
          <p:cNvPr id="1030" name="Picture 71" descr="2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5659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2" descr="1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15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1147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ransition spd="med">
    <p:fade/>
  </p:transition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9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67">
            <a:hlinkClick r:id="rId15" action="ppaction://hlinkpres?slideindex=1&amp;slidetitle="/>
          </p:cNvPr>
          <p:cNvSpPr txBox="1">
            <a:spLocks noChangeArrowheads="1"/>
          </p:cNvSpPr>
          <p:nvPr userDrawn="1"/>
        </p:nvSpPr>
        <p:spPr bwMode="auto">
          <a:xfrm>
            <a:off x="914400" y="6527800"/>
            <a:ext cx="2001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章 机械振动</a:t>
            </a:r>
          </a:p>
        </p:txBody>
      </p:sp>
      <p:sp>
        <p:nvSpPr>
          <p:cNvPr id="1028" name="Text Box 68"/>
          <p:cNvSpPr txBox="1">
            <a:spLocks noChangeArrowheads="1"/>
          </p:cNvSpPr>
          <p:nvPr userDrawn="1"/>
        </p:nvSpPr>
        <p:spPr bwMode="auto">
          <a:xfrm>
            <a:off x="1211263" y="-635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FFFFFF"/>
                </a:solidFill>
                <a:ea typeface="楷体_GB2312" pitchFamily="49" charset="-122"/>
              </a:rPr>
              <a:t>机械振动内容提要</a:t>
            </a:r>
            <a:endParaRPr lang="en-US" altLang="zh-CN" smtClean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180294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05838" y="-12700"/>
            <a:ext cx="7905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 smtClean="0">
                <a:solidFill>
                  <a:schemeClr val="bg2">
                    <a:lumMod val="75000"/>
                  </a:schemeClr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fld id="{75A7FD03-AD07-475D-96E7-0F445AC5F215}" type="slidenum">
              <a:rPr lang="zh-CN" altLang="en-US" b="1">
                <a:solidFill>
                  <a:srgbClr val="FFFFCC">
                    <a:lumMod val="75000"/>
                  </a:srgbClr>
                </a:solidFill>
              </a:rPr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solidFill>
                <a:srgbClr val="FFFFCC">
                  <a:lumMod val="75000"/>
                </a:srgbClr>
              </a:solidFill>
            </a:endParaRPr>
          </a:p>
        </p:txBody>
      </p:sp>
      <p:pic>
        <p:nvPicPr>
          <p:cNvPr id="1030" name="Picture 71" descr="2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5659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2" descr="1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15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7484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1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56"/>
          <p:cNvSpPr>
            <a:spLocks noChangeArrowheads="1"/>
          </p:cNvSpPr>
          <p:nvPr userDrawn="1"/>
        </p:nvSpPr>
        <p:spPr bwMode="auto">
          <a:xfrm>
            <a:off x="0" y="20638"/>
            <a:ext cx="6296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kumimoji="1" lang="zh-CN" altLang="zh-CN" sz="3200" b="1" smtClean="0">
              <a:solidFill>
                <a:srgbClr val="FF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8" name="Text Box 58"/>
          <p:cNvSpPr txBox="1">
            <a:spLocks noChangeArrowheads="1"/>
          </p:cNvSpPr>
          <p:nvPr userDrawn="1"/>
        </p:nvSpPr>
        <p:spPr bwMode="auto">
          <a:xfrm>
            <a:off x="17463" y="20638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endParaRPr lang="zh-CN" altLang="zh-CN" smtClean="0"/>
          </a:p>
        </p:txBody>
      </p:sp>
      <p:sp>
        <p:nvSpPr>
          <p:cNvPr id="1029" name="Text Box 70">
            <a:hlinkClick r:id="rId14" action="ppaction://hlinkpres?slideindex=1&amp;slidetitle="/>
          </p:cNvPr>
          <p:cNvSpPr txBox="1">
            <a:spLocks noChangeArrowheads="1"/>
          </p:cNvSpPr>
          <p:nvPr userDrawn="1"/>
        </p:nvSpPr>
        <p:spPr bwMode="auto">
          <a:xfrm>
            <a:off x="1098550" y="6518275"/>
            <a:ext cx="1692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章 机械波</a:t>
            </a:r>
          </a:p>
        </p:txBody>
      </p:sp>
      <p:sp>
        <p:nvSpPr>
          <p:cNvPr id="1030" name="Text Box 60"/>
          <p:cNvSpPr txBox="1">
            <a:spLocks noChangeArrowheads="1"/>
          </p:cNvSpPr>
          <p:nvPr userDrawn="1"/>
        </p:nvSpPr>
        <p:spPr bwMode="auto">
          <a:xfrm>
            <a:off x="1203325" y="12700"/>
            <a:ext cx="314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FFFFFF"/>
                </a:solidFill>
                <a:ea typeface="楷体_GB2312" pitchFamily="49" charset="-122"/>
              </a:rPr>
              <a:t>机械波内容提要</a:t>
            </a:r>
          </a:p>
        </p:txBody>
      </p:sp>
      <p:sp>
        <p:nvSpPr>
          <p:cNvPr id="52296" name="Rectangle 7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05838" y="-12700"/>
            <a:ext cx="7905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solidFill>
                  <a:schemeClr val="bg2">
                    <a:lumMod val="75000"/>
                  </a:schemeClr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82B3094-7739-48F2-A344-9A0B2BECF102}" type="slidenum">
              <a:rPr lang="en-US" altLang="zh-CN" b="1">
                <a:solidFill>
                  <a:srgbClr val="FFFFCC">
                    <a:lumMod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 dirty="0">
              <a:solidFill>
                <a:srgbClr val="FFFFCC">
                  <a:lumMod val="75000"/>
                </a:srgbClr>
              </a:solidFill>
            </a:endParaRPr>
          </a:p>
        </p:txBody>
      </p:sp>
      <p:pic>
        <p:nvPicPr>
          <p:cNvPr id="1032" name="Picture 73" descr="2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5659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74" descr="1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15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9979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67">
            <a:hlinkClick r:id="rId15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914400" y="6527800"/>
            <a:ext cx="2001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18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18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18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章 机械振动</a:t>
            </a:r>
          </a:p>
        </p:txBody>
      </p:sp>
      <p:sp>
        <p:nvSpPr>
          <p:cNvPr id="1028" name="Text Box 68"/>
          <p:cNvSpPr txBox="1">
            <a:spLocks noChangeArrowheads="1"/>
          </p:cNvSpPr>
          <p:nvPr/>
        </p:nvSpPr>
        <p:spPr bwMode="auto">
          <a:xfrm>
            <a:off x="1211263" y="-635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机械振动内容提要</a:t>
            </a: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180294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05838" y="-12700"/>
            <a:ext cx="7905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 smtClean="0">
                <a:solidFill>
                  <a:schemeClr val="bg2">
                    <a:lumMod val="75000"/>
                  </a:schemeClr>
                </a:solidFill>
                <a:latin typeface="Arial" charset="0"/>
              </a:defRPr>
            </a:lvl1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fld id="{E43A3011-7F45-4307-8EB3-144ECE58904D}" type="slidenum">
              <a:rPr lang="zh-CN" altLang="en-US" b="1">
                <a:solidFill>
                  <a:srgbClr val="FFFFCC">
                    <a:lumMod val="75000"/>
                  </a:srgbClr>
                </a:solidFill>
              </a:rPr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solidFill>
                <a:srgbClr val="FFFFCC">
                  <a:lumMod val="75000"/>
                </a:srgbClr>
              </a:solidFill>
            </a:endParaRPr>
          </a:p>
        </p:txBody>
      </p:sp>
      <p:pic>
        <p:nvPicPr>
          <p:cNvPr id="1030" name="Picture 71" descr="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5659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2" descr="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15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8031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</p:sldLayoutIdLst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66.bin"/><Relationship Id="rId7" Type="http://schemas.openxmlformats.org/officeDocument/2006/relationships/image" Target="../media/image75.png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9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0.png"/><Relationship Id="rId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17" Type="http://schemas.openxmlformats.org/officeDocument/2006/relationships/image" Target="../media/image112.png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11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8.emf"/><Relationship Id="rId9" Type="http://schemas.openxmlformats.org/officeDocument/2006/relationships/image" Target="../media/image10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2.wmf"/><Relationship Id="rId17" Type="http://schemas.openxmlformats.org/officeDocument/2006/relationships/image" Target="../media/image88.png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87.pn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86.png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9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7.emf"/><Relationship Id="rId26" Type="http://schemas.openxmlformats.org/officeDocument/2006/relationships/image" Target="../media/image111.emf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15.emf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117.wmf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106.e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10.wmf"/><Relationship Id="rId32" Type="http://schemas.openxmlformats.org/officeDocument/2006/relationships/image" Target="../media/image114.emf"/><Relationship Id="rId37" Type="http://schemas.openxmlformats.org/officeDocument/2006/relationships/oleObject" Target="../embeddings/oleObject112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12.wmf"/><Relationship Id="rId36" Type="http://schemas.openxmlformats.org/officeDocument/2006/relationships/image" Target="../media/image116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5.e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13.wmf"/><Relationship Id="rId35" Type="http://schemas.openxmlformats.org/officeDocument/2006/relationships/oleObject" Target="../embeddings/oleObject111.bin"/><Relationship Id="rId8" Type="http://schemas.openxmlformats.org/officeDocument/2006/relationships/image" Target="../media/image102.wmf"/><Relationship Id="rId3" Type="http://schemas.openxmlformats.org/officeDocument/2006/relationships/oleObject" Target="../embeddings/oleObject9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6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3.e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3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53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6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9" Type="http://schemas.openxmlformats.org/officeDocument/2006/relationships/image" Target="../media/image40.png"/><Relationship Id="rId1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014B99A2-00F1-4C9E-93FE-935106A427CF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15816" y="2780928"/>
            <a:ext cx="32624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牛顿力学</a:t>
            </a:r>
            <a:endParaRPr lang="zh-CN" altLang="en-US" sz="6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627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FBEBA23-1667-443D-8142-E68E59DAC3E1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168974" name="Group 14"/>
          <p:cNvGrpSpPr>
            <a:grpSpLocks/>
          </p:cNvGrpSpPr>
          <p:nvPr/>
        </p:nvGrpSpPr>
        <p:grpSpPr bwMode="auto">
          <a:xfrm>
            <a:off x="1066800" y="2666999"/>
            <a:ext cx="6324600" cy="1908175"/>
            <a:chOff x="672" y="1728"/>
            <a:chExt cx="3984" cy="1202"/>
          </a:xfrm>
        </p:grpSpPr>
        <p:graphicFrame>
          <p:nvGraphicFramePr>
            <p:cNvPr id="4111" name="Object 15"/>
            <p:cNvGraphicFramePr>
              <a:graphicFrameLocks noChangeAspect="1"/>
            </p:cNvGraphicFramePr>
            <p:nvPr/>
          </p:nvGraphicFramePr>
          <p:xfrm>
            <a:off x="2342" y="1728"/>
            <a:ext cx="2314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" name="Equation" r:id="rId3" imgW="1129810" imgH="393529" progId="Equation.3">
                    <p:embed/>
                  </p:oleObj>
                </mc:Choice>
                <mc:Fallback>
                  <p:oleObj name="Equation" r:id="rId3" imgW="1129810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" y="1728"/>
                          <a:ext cx="2314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061708"/>
                </p:ext>
              </p:extLst>
            </p:nvPr>
          </p:nvGraphicFramePr>
          <p:xfrm>
            <a:off x="2382" y="2277"/>
            <a:ext cx="1949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7" name="Equation" r:id="rId5" imgW="1079280" imgH="393480" progId="Equation.DSMT4">
                    <p:embed/>
                  </p:oleObj>
                </mc:Choice>
                <mc:Fallback>
                  <p:oleObj name="Equation" r:id="rId5" imgW="1079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" y="2277"/>
                          <a:ext cx="1949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Oval 17"/>
            <p:cNvSpPr>
              <a:spLocks noChangeArrowheads="1"/>
            </p:cNvSpPr>
            <p:nvPr/>
          </p:nvSpPr>
          <p:spPr bwMode="auto">
            <a:xfrm>
              <a:off x="672" y="2208"/>
              <a:ext cx="1488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 smtClean="0">
                  <a:solidFill>
                    <a:srgbClr val="006699"/>
                  </a:solidFill>
                  <a:latin typeface="Times New Roman" pitchFamily="18" charset="0"/>
                </a:rPr>
                <a:t>直角坐标表达形式</a:t>
              </a:r>
            </a:p>
          </p:txBody>
        </p:sp>
        <p:sp>
          <p:nvSpPr>
            <p:cNvPr id="4114" name="AutoShape 18"/>
            <p:cNvSpPr>
              <a:spLocks/>
            </p:cNvSpPr>
            <p:nvPr/>
          </p:nvSpPr>
          <p:spPr bwMode="auto">
            <a:xfrm>
              <a:off x="2186" y="1968"/>
              <a:ext cx="192" cy="816"/>
            </a:xfrm>
            <a:prstGeom prst="leftBrace">
              <a:avLst>
                <a:gd name="adj1" fmla="val 3541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68990" name="Group 30"/>
          <p:cNvGrpSpPr>
            <a:grpSpLocks/>
          </p:cNvGrpSpPr>
          <p:nvPr/>
        </p:nvGrpSpPr>
        <p:grpSpPr bwMode="auto">
          <a:xfrm>
            <a:off x="1066800" y="4437064"/>
            <a:ext cx="6118225" cy="2160588"/>
            <a:chOff x="672" y="2795"/>
            <a:chExt cx="3854" cy="1361"/>
          </a:xfrm>
        </p:grpSpPr>
        <p:sp>
          <p:nvSpPr>
            <p:cNvPr id="4107" name="Oval 20"/>
            <p:cNvSpPr>
              <a:spLocks noChangeArrowheads="1"/>
            </p:cNvSpPr>
            <p:nvPr/>
          </p:nvSpPr>
          <p:spPr bwMode="auto">
            <a:xfrm>
              <a:off x="672" y="3264"/>
              <a:ext cx="1488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 smtClean="0">
                  <a:solidFill>
                    <a:srgbClr val="006699"/>
                  </a:solidFill>
                  <a:latin typeface="Times New Roman" pitchFamily="18" charset="0"/>
                </a:rPr>
                <a:t>自然坐标表达形式</a:t>
              </a:r>
            </a:p>
          </p:txBody>
        </p:sp>
        <p:graphicFrame>
          <p:nvGraphicFramePr>
            <p:cNvPr id="410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147705"/>
                </p:ext>
              </p:extLst>
            </p:nvPr>
          </p:nvGraphicFramePr>
          <p:xfrm>
            <a:off x="2471" y="2795"/>
            <a:ext cx="1917" cy="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" name="Equation" r:id="rId7" imgW="1066680" imgH="393480" progId="Equation.DSMT4">
                    <p:embed/>
                  </p:oleObj>
                </mc:Choice>
                <mc:Fallback>
                  <p:oleObj name="Equation" r:id="rId7" imgW="1066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795"/>
                          <a:ext cx="1917" cy="7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826287"/>
                </p:ext>
              </p:extLst>
            </p:nvPr>
          </p:nvGraphicFramePr>
          <p:xfrm>
            <a:off x="2496" y="3388"/>
            <a:ext cx="203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" name="Equation" r:id="rId9" imgW="1130040" imgH="419040" progId="Equation.DSMT4">
                    <p:embed/>
                  </p:oleObj>
                </mc:Choice>
                <mc:Fallback>
                  <p:oleObj name="Equation" r:id="rId9" imgW="1130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88"/>
                          <a:ext cx="203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AutoShape 23"/>
            <p:cNvSpPr>
              <a:spLocks/>
            </p:cNvSpPr>
            <p:nvPr/>
          </p:nvSpPr>
          <p:spPr bwMode="auto">
            <a:xfrm>
              <a:off x="2208" y="3072"/>
              <a:ext cx="192" cy="816"/>
            </a:xfrm>
            <a:prstGeom prst="leftBrace">
              <a:avLst>
                <a:gd name="adj1" fmla="val 3541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sp>
        <p:nvSpPr>
          <p:cNvPr id="4101" name="Text Box 24"/>
          <p:cNvSpPr txBox="1">
            <a:spLocks noChangeArrowheads="1"/>
          </p:cNvSpPr>
          <p:nvPr/>
        </p:nvSpPr>
        <p:spPr bwMode="auto">
          <a:xfrm>
            <a:off x="217488" y="1295400"/>
            <a:ext cx="620712" cy="464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solidFill>
                  <a:srgbClr val="006699"/>
                </a:solidFill>
                <a:ea typeface="楷体_GB2312" pitchFamily="49" charset="-122"/>
              </a:rPr>
              <a:t>牛顿第二定律的数学表达式</a:t>
            </a:r>
          </a:p>
        </p:txBody>
      </p:sp>
      <p:grpSp>
        <p:nvGrpSpPr>
          <p:cNvPr id="168985" name="Group 25"/>
          <p:cNvGrpSpPr>
            <a:grpSpLocks/>
          </p:cNvGrpSpPr>
          <p:nvPr/>
        </p:nvGrpSpPr>
        <p:grpSpPr bwMode="auto">
          <a:xfrm>
            <a:off x="1066800" y="838200"/>
            <a:ext cx="7467600" cy="1828800"/>
            <a:chOff x="576" y="528"/>
            <a:chExt cx="4704" cy="1152"/>
          </a:xfrm>
        </p:grpSpPr>
        <p:graphicFrame>
          <p:nvGraphicFramePr>
            <p:cNvPr id="4103" name="Object 26"/>
            <p:cNvGraphicFramePr>
              <a:graphicFrameLocks noChangeAspect="1"/>
            </p:cNvGraphicFramePr>
            <p:nvPr/>
          </p:nvGraphicFramePr>
          <p:xfrm>
            <a:off x="2316" y="528"/>
            <a:ext cx="1483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0" name="Equation" r:id="rId11" imgW="825500" imgH="393700" progId="Equation.3">
                    <p:embed/>
                  </p:oleObj>
                </mc:Choice>
                <mc:Fallback>
                  <p:oleObj name="Equation" r:id="rId11" imgW="8255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528"/>
                          <a:ext cx="1483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4" name="Oval 27"/>
            <p:cNvSpPr>
              <a:spLocks noChangeArrowheads="1"/>
            </p:cNvSpPr>
            <p:nvPr/>
          </p:nvSpPr>
          <p:spPr bwMode="auto">
            <a:xfrm>
              <a:off x="576" y="912"/>
              <a:ext cx="1488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smtClean="0">
                  <a:solidFill>
                    <a:srgbClr val="006699"/>
                  </a:solidFill>
                  <a:latin typeface="Times New Roman" pitchFamily="18" charset="0"/>
                </a:rPr>
                <a:t>一般的表达形式</a:t>
              </a:r>
            </a:p>
          </p:txBody>
        </p:sp>
        <p:graphicFrame>
          <p:nvGraphicFramePr>
            <p:cNvPr id="4105" name="Object 28"/>
            <p:cNvGraphicFramePr>
              <a:graphicFrameLocks noChangeAspect="1"/>
            </p:cNvGraphicFramePr>
            <p:nvPr/>
          </p:nvGraphicFramePr>
          <p:xfrm>
            <a:off x="2268" y="1215"/>
            <a:ext cx="301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1" name="Equation" r:id="rId13" imgW="1675673" imgH="253890" progId="Equation.3">
                    <p:embed/>
                  </p:oleObj>
                </mc:Choice>
                <mc:Fallback>
                  <p:oleObj name="Equation" r:id="rId13" imgW="1675673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1215"/>
                          <a:ext cx="3012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AutoShape 29"/>
            <p:cNvSpPr>
              <a:spLocks/>
            </p:cNvSpPr>
            <p:nvPr/>
          </p:nvSpPr>
          <p:spPr bwMode="auto">
            <a:xfrm>
              <a:off x="2112" y="720"/>
              <a:ext cx="192" cy="816"/>
            </a:xfrm>
            <a:prstGeom prst="leftBrace">
              <a:avLst>
                <a:gd name="adj1" fmla="val 3541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182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83A4D51-925E-44C1-AA5B-3213D48FC642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6147" name="Rectangle 6"/>
          <p:cNvSpPr>
            <a:spLocks noChangeArrowheads="1"/>
          </p:cNvSpPr>
          <p:nvPr/>
        </p:nvSpPr>
        <p:spPr bwMode="auto">
          <a:xfrm>
            <a:off x="371475" y="692150"/>
            <a:ext cx="600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宋体" charset="-122"/>
              </a:rPr>
              <a:t>三  动量  动量守恒定律</a:t>
            </a:r>
          </a:p>
        </p:txBody>
      </p:sp>
      <p:grpSp>
        <p:nvGrpSpPr>
          <p:cNvPr id="6148" name="Group 8"/>
          <p:cNvGrpSpPr>
            <a:grpSpLocks/>
          </p:cNvGrpSpPr>
          <p:nvPr/>
        </p:nvGrpSpPr>
        <p:grpSpPr bwMode="auto">
          <a:xfrm>
            <a:off x="1162050" y="1341438"/>
            <a:ext cx="7519988" cy="576262"/>
            <a:chOff x="732" y="845"/>
            <a:chExt cx="4737" cy="363"/>
          </a:xfrm>
        </p:grpSpPr>
        <p:graphicFrame>
          <p:nvGraphicFramePr>
            <p:cNvPr id="6158" name="Object 9"/>
            <p:cNvGraphicFramePr>
              <a:graphicFrameLocks noChangeAspect="1"/>
            </p:cNvGraphicFramePr>
            <p:nvPr/>
          </p:nvGraphicFramePr>
          <p:xfrm>
            <a:off x="2022" y="875"/>
            <a:ext cx="86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" name="公式" r:id="rId3" imgW="482391" imgH="203112" progId="Equation.3">
                    <p:embed/>
                  </p:oleObj>
                </mc:Choice>
                <mc:Fallback>
                  <p:oleObj name="公式" r:id="rId3" imgW="48239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875"/>
                          <a:ext cx="86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10"/>
            <p:cNvSpPr txBox="1">
              <a:spLocks noChangeArrowheads="1"/>
            </p:cNvSpPr>
            <p:nvPr/>
          </p:nvSpPr>
          <p:spPr bwMode="auto">
            <a:xfrm>
              <a:off x="2929" y="845"/>
              <a:ext cx="2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mtClean="0">
                  <a:solidFill>
                    <a:srgbClr val="006699"/>
                  </a:solidFill>
                  <a:latin typeface="宋体" charset="-122"/>
                </a:rPr>
                <a:t>——</a:t>
              </a:r>
              <a:r>
                <a:rPr kumimoji="1" lang="zh-CN" altLang="en-US" smtClean="0">
                  <a:solidFill>
                    <a:srgbClr val="006699"/>
                  </a:solidFill>
                  <a:latin typeface="宋体" charset="-122"/>
                </a:rPr>
                <a:t>机械运动的量度</a:t>
              </a:r>
            </a:p>
          </p:txBody>
        </p:sp>
        <p:sp>
          <p:nvSpPr>
            <p:cNvPr id="6160" name="Rectangle 11"/>
            <p:cNvSpPr>
              <a:spLocks noChangeArrowheads="1"/>
            </p:cNvSpPr>
            <p:nvPr/>
          </p:nvSpPr>
          <p:spPr bwMode="auto">
            <a:xfrm>
              <a:off x="732" y="845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006699"/>
                  </a:solidFill>
                  <a:latin typeface="宋体" charset="-122"/>
                </a:rPr>
                <a:t>质点的动量</a:t>
              </a:r>
            </a:p>
          </p:txBody>
        </p:sp>
      </p:grpSp>
      <p:grpSp>
        <p:nvGrpSpPr>
          <p:cNvPr id="6149" name="Group 12"/>
          <p:cNvGrpSpPr>
            <a:grpSpLocks/>
          </p:cNvGrpSpPr>
          <p:nvPr/>
        </p:nvGrpSpPr>
        <p:grpSpPr bwMode="auto">
          <a:xfrm>
            <a:off x="1122363" y="1928813"/>
            <a:ext cx="8021637" cy="852487"/>
            <a:chOff x="707" y="1215"/>
            <a:chExt cx="5053" cy="537"/>
          </a:xfrm>
        </p:grpSpPr>
        <p:sp>
          <p:nvSpPr>
            <p:cNvPr id="6156" name="Text Box 13"/>
            <p:cNvSpPr txBox="1">
              <a:spLocks noChangeArrowheads="1"/>
            </p:cNvSpPr>
            <p:nvPr/>
          </p:nvSpPr>
          <p:spPr bwMode="auto">
            <a:xfrm>
              <a:off x="707" y="1298"/>
              <a:ext cx="50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000000"/>
                  </a:solidFill>
                  <a:latin typeface="宋体" charset="-122"/>
                </a:rPr>
                <a:t>力的冲量</a:t>
              </a:r>
              <a:r>
                <a:rPr lang="zh-CN" altLang="en-US" smtClean="0">
                  <a:solidFill>
                    <a:srgbClr val="CC0000"/>
                  </a:solidFill>
                  <a:latin typeface="宋体" charset="-122"/>
                </a:rPr>
                <a:t>             </a:t>
              </a:r>
              <a:r>
                <a:rPr lang="en-US" altLang="zh-CN" smtClean="0">
                  <a:solidFill>
                    <a:srgbClr val="006699"/>
                  </a:solidFill>
                  <a:latin typeface="宋体" charset="-122"/>
                </a:rPr>
                <a:t>——</a:t>
              </a:r>
              <a:r>
                <a:rPr lang="zh-CN" altLang="en-US" smtClean="0">
                  <a:latin typeface="宋体" charset="-122"/>
                </a:rPr>
                <a:t>力对时间的累计</a:t>
              </a:r>
            </a:p>
          </p:txBody>
        </p:sp>
        <p:graphicFrame>
          <p:nvGraphicFramePr>
            <p:cNvPr id="6157" name="Object 14"/>
            <p:cNvGraphicFramePr>
              <a:graphicFrameLocks noChangeAspect="1"/>
            </p:cNvGraphicFramePr>
            <p:nvPr/>
          </p:nvGraphicFramePr>
          <p:xfrm>
            <a:off x="1831" y="1215"/>
            <a:ext cx="1235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" name="Equation" r:id="rId5" imgW="672808" imgH="355446" progId="Equation.3">
                    <p:embed/>
                  </p:oleObj>
                </mc:Choice>
                <mc:Fallback>
                  <p:oleObj name="Equation" r:id="rId5" imgW="672808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1215"/>
                          <a:ext cx="1235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599" name="Group 15"/>
          <p:cNvGrpSpPr>
            <a:grpSpLocks/>
          </p:cNvGrpSpPr>
          <p:nvPr/>
        </p:nvGrpSpPr>
        <p:grpSpPr bwMode="auto">
          <a:xfrm>
            <a:off x="323850" y="2749550"/>
            <a:ext cx="8424863" cy="1936750"/>
            <a:chOff x="204" y="1732"/>
            <a:chExt cx="5307" cy="1220"/>
          </a:xfrm>
        </p:grpSpPr>
        <p:graphicFrame>
          <p:nvGraphicFramePr>
            <p:cNvPr id="6154" name="Object 16"/>
            <p:cNvGraphicFramePr>
              <a:graphicFrameLocks noChangeAspect="1"/>
            </p:cNvGraphicFramePr>
            <p:nvPr/>
          </p:nvGraphicFramePr>
          <p:xfrm>
            <a:off x="1687" y="2340"/>
            <a:ext cx="2293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" name="Equation" r:id="rId7" imgW="1117600" imgH="330200" progId="Equation.DSMT4">
                    <p:embed/>
                  </p:oleObj>
                </mc:Choice>
                <mc:Fallback>
                  <p:oleObj name="Equation" r:id="rId7" imgW="11176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2340"/>
                          <a:ext cx="2293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5" name="Text Box 17"/>
            <p:cNvSpPr txBox="1">
              <a:spLocks noChangeArrowheads="1"/>
            </p:cNvSpPr>
            <p:nvPr/>
          </p:nvSpPr>
          <p:spPr bwMode="auto">
            <a:xfrm>
              <a:off x="204" y="1732"/>
              <a:ext cx="530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dirty="0" smtClean="0">
                  <a:solidFill>
                    <a:srgbClr val="006699"/>
                  </a:solidFill>
                </a:rPr>
                <a:t>         </a:t>
              </a:r>
              <a:r>
                <a:rPr kumimoji="1" lang="zh-CN" altLang="en-US" dirty="0" smtClean="0">
                  <a:solidFill>
                    <a:srgbClr val="CC0000"/>
                  </a:solidFill>
                </a:rPr>
                <a:t>质点的动量定理</a:t>
              </a:r>
              <a:r>
                <a:rPr kumimoji="1" lang="zh-CN" altLang="en-US" dirty="0" smtClean="0">
                  <a:solidFill>
                    <a:srgbClr val="006699"/>
                  </a:solidFill>
                </a:rPr>
                <a:t>：质点所受</a:t>
              </a:r>
              <a:r>
                <a:rPr kumimoji="1" lang="zh-CN" altLang="en-US" dirty="0" smtClean="0">
                  <a:solidFill>
                    <a:srgbClr val="C00000"/>
                  </a:solidFill>
                </a:rPr>
                <a:t>合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外力</a:t>
              </a:r>
              <a:r>
                <a:rPr lang="zh-CN" altLang="en-US" dirty="0" smtClean="0"/>
                <a:t>的冲量等于质点在此时间内动量的增量 。</a:t>
              </a:r>
            </a:p>
          </p:txBody>
        </p:sp>
      </p:grpSp>
      <p:grpSp>
        <p:nvGrpSpPr>
          <p:cNvPr id="195602" name="Group 18"/>
          <p:cNvGrpSpPr>
            <a:grpSpLocks/>
          </p:cNvGrpSpPr>
          <p:nvPr/>
        </p:nvGrpSpPr>
        <p:grpSpPr bwMode="auto">
          <a:xfrm>
            <a:off x="179388" y="4643438"/>
            <a:ext cx="8424862" cy="1984375"/>
            <a:chOff x="113" y="2925"/>
            <a:chExt cx="5307" cy="1250"/>
          </a:xfrm>
        </p:grpSpPr>
        <p:graphicFrame>
          <p:nvGraphicFramePr>
            <p:cNvPr id="6152" name="Object 19"/>
            <p:cNvGraphicFramePr>
              <a:graphicFrameLocks noChangeAspect="1"/>
            </p:cNvGraphicFramePr>
            <p:nvPr/>
          </p:nvGraphicFramePr>
          <p:xfrm>
            <a:off x="970" y="3407"/>
            <a:ext cx="415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3" name="Equation" r:id="rId9" imgW="2108200" imgH="431800" progId="Equation.DSMT4">
                    <p:embed/>
                  </p:oleObj>
                </mc:Choice>
                <mc:Fallback>
                  <p:oleObj name="Equation" r:id="rId9" imgW="21082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3407"/>
                          <a:ext cx="415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Text Box 20"/>
            <p:cNvSpPr txBox="1">
              <a:spLocks noChangeArrowheads="1"/>
            </p:cNvSpPr>
            <p:nvPr/>
          </p:nvSpPr>
          <p:spPr bwMode="auto">
            <a:xfrm>
              <a:off x="113" y="2925"/>
              <a:ext cx="530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dirty="0" smtClean="0">
                  <a:solidFill>
                    <a:srgbClr val="006699"/>
                  </a:solidFill>
                </a:rPr>
                <a:t>         </a:t>
              </a:r>
              <a:r>
                <a:rPr kumimoji="1" lang="zh-CN" altLang="en-US" dirty="0" smtClean="0">
                  <a:solidFill>
                    <a:srgbClr val="CC0000"/>
                  </a:solidFill>
                </a:rPr>
                <a:t>质点系的动量定理</a:t>
              </a:r>
              <a:r>
                <a:rPr kumimoji="1" lang="zh-CN" altLang="en-US" dirty="0" smtClean="0">
                  <a:solidFill>
                    <a:srgbClr val="006699"/>
                  </a:solidFill>
                </a:rPr>
                <a:t>：系统所受</a:t>
              </a:r>
              <a:r>
                <a:rPr kumimoji="1" lang="zh-CN" altLang="en-US" dirty="0" smtClean="0">
                  <a:solidFill>
                    <a:srgbClr val="C00000"/>
                  </a:solidFill>
                </a:rPr>
                <a:t>合</a:t>
              </a:r>
              <a:r>
                <a:rPr lang="zh-CN" altLang="en-US" dirty="0" smtClean="0">
                  <a:solidFill>
                    <a:srgbClr val="C00000"/>
                  </a:solidFill>
                </a:rPr>
                <a:t>外力</a:t>
              </a:r>
              <a:r>
                <a:rPr lang="zh-CN" altLang="en-US" dirty="0" smtClean="0"/>
                <a:t>的冲量等于系统动量的增量 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6084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DD204A73-D6F8-495C-BB44-E32E7C1C8A80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323850" y="765175"/>
            <a:ext cx="490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质点系动量守恒定律</a:t>
            </a:r>
          </a:p>
        </p:txBody>
      </p:sp>
      <p:grpSp>
        <p:nvGrpSpPr>
          <p:cNvPr id="7172" name="Group 16"/>
          <p:cNvGrpSpPr>
            <a:grpSpLocks/>
          </p:cNvGrpSpPr>
          <p:nvPr/>
        </p:nvGrpSpPr>
        <p:grpSpPr bwMode="auto">
          <a:xfrm>
            <a:off x="900113" y="1454150"/>
            <a:ext cx="7843837" cy="1687513"/>
            <a:chOff x="627" y="916"/>
            <a:chExt cx="4941" cy="1063"/>
          </a:xfrm>
        </p:grpSpPr>
        <p:sp>
          <p:nvSpPr>
            <p:cNvPr id="7182" name="Text Box 4"/>
            <p:cNvSpPr txBox="1">
              <a:spLocks noChangeArrowheads="1"/>
            </p:cNvSpPr>
            <p:nvPr/>
          </p:nvSpPr>
          <p:spPr bwMode="auto">
            <a:xfrm>
              <a:off x="768" y="916"/>
              <a:ext cx="48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006699"/>
                  </a:solidFill>
                  <a:latin typeface="宋体" charset="-122"/>
                </a:rPr>
                <a:t>质点系所受合外力为零，系统总动量守恒。即</a:t>
              </a:r>
            </a:p>
          </p:txBody>
        </p:sp>
        <p:graphicFrame>
          <p:nvGraphicFramePr>
            <p:cNvPr id="7183" name="Object 5"/>
            <p:cNvGraphicFramePr>
              <a:graphicFrameLocks noChangeAspect="1"/>
            </p:cNvGraphicFramePr>
            <p:nvPr/>
          </p:nvGraphicFramePr>
          <p:xfrm>
            <a:off x="627" y="1190"/>
            <a:ext cx="1346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8" name="Equation" r:id="rId4" imgW="736600" imgH="431800" progId="Equation.DSMT4">
                    <p:embed/>
                  </p:oleObj>
                </mc:Choice>
                <mc:Fallback>
                  <p:oleObj name="Equation" r:id="rId4" imgW="736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" y="1190"/>
                          <a:ext cx="1346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6"/>
            <p:cNvGraphicFramePr>
              <a:graphicFrameLocks noChangeAspect="1"/>
            </p:cNvGraphicFramePr>
            <p:nvPr/>
          </p:nvGraphicFramePr>
          <p:xfrm>
            <a:off x="2112" y="1368"/>
            <a:ext cx="2640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" name="Equation" r:id="rId6" imgW="1346200" imgH="342900" progId="Equation.DSMT4">
                    <p:embed/>
                  </p:oleObj>
                </mc:Choice>
                <mc:Fallback>
                  <p:oleObj name="Equation" r:id="rId6" imgW="13462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68"/>
                          <a:ext cx="2640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7639" name="Group 7"/>
          <p:cNvGrpSpPr>
            <a:grpSpLocks/>
          </p:cNvGrpSpPr>
          <p:nvPr/>
        </p:nvGrpSpPr>
        <p:grpSpPr bwMode="auto">
          <a:xfrm>
            <a:off x="381000" y="3154363"/>
            <a:ext cx="8096250" cy="3238500"/>
            <a:chOff x="240" y="2025"/>
            <a:chExt cx="5100" cy="2040"/>
          </a:xfrm>
        </p:grpSpPr>
        <p:sp>
          <p:nvSpPr>
            <p:cNvPr id="7174" name="Text Box 8"/>
            <p:cNvSpPr txBox="1">
              <a:spLocks noChangeArrowheads="1"/>
            </p:cNvSpPr>
            <p:nvPr/>
          </p:nvSpPr>
          <p:spPr bwMode="auto">
            <a:xfrm>
              <a:off x="541" y="2886"/>
              <a:ext cx="3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mtClean="0">
                  <a:solidFill>
                    <a:srgbClr val="CC0000"/>
                  </a:solidFill>
                  <a:ea typeface="楷体_GB2312" pitchFamily="49" charset="-122"/>
                </a:rPr>
                <a:t>2</a:t>
              </a:r>
              <a:r>
                <a:rPr kumimoji="1" lang="en-US" altLang="zh-CN" smtClean="0">
                  <a:solidFill>
                    <a:srgbClr val="006699"/>
                  </a:solidFill>
                  <a:ea typeface="楷体_GB2312" pitchFamily="49" charset="-122"/>
                </a:rPr>
                <a:t>. </a:t>
              </a:r>
              <a:r>
                <a:rPr kumimoji="1" lang="zh-CN" altLang="en-US" smtClean="0">
                  <a:solidFill>
                    <a:srgbClr val="006699"/>
                  </a:solidFill>
                </a:rPr>
                <a:t>某一方向合外力为零，则该方向</a:t>
              </a:r>
            </a:p>
          </p:txBody>
        </p:sp>
        <p:sp>
          <p:nvSpPr>
            <p:cNvPr id="7175" name="Text Box 9"/>
            <p:cNvSpPr txBox="1">
              <a:spLocks noChangeArrowheads="1"/>
            </p:cNvSpPr>
            <p:nvPr/>
          </p:nvSpPr>
          <p:spPr bwMode="auto">
            <a:xfrm>
              <a:off x="541" y="3330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mtClean="0">
                  <a:solidFill>
                    <a:srgbClr val="CC0000"/>
                  </a:solidFill>
                  <a:ea typeface="楷体_GB2312" pitchFamily="49" charset="-122"/>
                </a:rPr>
                <a:t>3</a:t>
              </a:r>
              <a:r>
                <a:rPr kumimoji="1" lang="en-US" altLang="zh-CN" smtClean="0">
                  <a:solidFill>
                    <a:srgbClr val="006699"/>
                  </a:solidFill>
                  <a:ea typeface="楷体_GB2312" pitchFamily="49" charset="-122"/>
                </a:rPr>
                <a:t>. </a:t>
              </a:r>
              <a:r>
                <a:rPr kumimoji="1" lang="zh-CN" altLang="en-US" smtClean="0">
                  <a:solidFill>
                    <a:srgbClr val="006699"/>
                  </a:solidFill>
                </a:rPr>
                <a:t>只适用于惯性系；</a:t>
              </a:r>
            </a:p>
          </p:txBody>
        </p:sp>
        <p:sp>
          <p:nvSpPr>
            <p:cNvPr id="7176" name="Text Box 10"/>
            <p:cNvSpPr txBox="1">
              <a:spLocks noChangeArrowheads="1"/>
            </p:cNvSpPr>
            <p:nvPr/>
          </p:nvSpPr>
          <p:spPr bwMode="auto">
            <a:xfrm>
              <a:off x="541" y="3738"/>
              <a:ext cx="3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mtClean="0">
                  <a:solidFill>
                    <a:srgbClr val="CC0000"/>
                  </a:solidFill>
                  <a:ea typeface="楷体_GB2312" pitchFamily="49" charset="-122"/>
                </a:rPr>
                <a:t>4</a:t>
              </a:r>
              <a:r>
                <a:rPr kumimoji="1" lang="en-US" altLang="zh-CN" smtClean="0">
                  <a:solidFill>
                    <a:srgbClr val="006699"/>
                  </a:solidFill>
                  <a:ea typeface="楷体_GB2312" pitchFamily="49" charset="-122"/>
                </a:rPr>
                <a:t>. </a:t>
              </a:r>
              <a:r>
                <a:rPr kumimoji="1" lang="zh-CN" altLang="en-US" smtClean="0">
                  <a:solidFill>
                    <a:srgbClr val="006699"/>
                  </a:solidFill>
                </a:rPr>
                <a:t>比牛顿定律更普遍的最基本的定律</a:t>
              </a:r>
              <a:r>
                <a:rPr kumimoji="1" lang="en-US" altLang="zh-CN" smtClean="0">
                  <a:solidFill>
                    <a:srgbClr val="006699"/>
                  </a:solidFill>
                </a:rPr>
                <a:t>.</a:t>
              </a:r>
            </a:p>
          </p:txBody>
        </p:sp>
        <p:graphicFrame>
          <p:nvGraphicFramePr>
            <p:cNvPr id="717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747193"/>
                </p:ext>
              </p:extLst>
            </p:nvPr>
          </p:nvGraphicFramePr>
          <p:xfrm>
            <a:off x="4077" y="2860"/>
            <a:ext cx="1263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0" name="Equation" r:id="rId8" imgW="838080" imgH="317160" progId="Equation.DSMT4">
                    <p:embed/>
                  </p:oleObj>
                </mc:Choice>
                <mc:Fallback>
                  <p:oleObj name="Equation" r:id="rId8" imgW="8380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2860"/>
                          <a:ext cx="1263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240" y="2025"/>
              <a:ext cx="1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Clr>
                  <a:srgbClr val="0000CC"/>
                </a:buClr>
                <a:buFont typeface="Wingdings" pitchFamily="2" charset="2"/>
                <a:buChar char="Ø"/>
              </a:pPr>
              <a:r>
                <a:rPr lang="en-US" altLang="zh-CN" smtClean="0"/>
                <a:t>    </a:t>
              </a:r>
              <a:r>
                <a:rPr lang="zh-CN" altLang="en-US" smtClean="0">
                  <a:solidFill>
                    <a:srgbClr val="CC0000"/>
                  </a:solidFill>
                </a:rPr>
                <a:t>说明</a:t>
              </a:r>
              <a:r>
                <a:rPr lang="zh-CN" altLang="en-US" smtClean="0"/>
                <a:t>：</a:t>
              </a:r>
            </a:p>
          </p:txBody>
        </p:sp>
        <p:grpSp>
          <p:nvGrpSpPr>
            <p:cNvPr id="7179" name="Group 13"/>
            <p:cNvGrpSpPr>
              <a:grpSpLocks/>
            </p:cNvGrpSpPr>
            <p:nvPr/>
          </p:nvGrpSpPr>
          <p:grpSpPr bwMode="auto">
            <a:xfrm>
              <a:off x="541" y="2468"/>
              <a:ext cx="4739" cy="327"/>
              <a:chOff x="541" y="2468"/>
              <a:chExt cx="4739" cy="327"/>
            </a:xfrm>
          </p:grpSpPr>
          <p:sp>
            <p:nvSpPr>
              <p:cNvPr id="7180" name="Text Box 14"/>
              <p:cNvSpPr txBox="1">
                <a:spLocks noChangeArrowheads="1"/>
              </p:cNvSpPr>
              <p:nvPr/>
            </p:nvSpPr>
            <p:spPr bwMode="auto">
              <a:xfrm>
                <a:off x="541" y="2468"/>
                <a:ext cx="47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mtClean="0">
                    <a:solidFill>
                      <a:srgbClr val="CC0000"/>
                    </a:solidFill>
                    <a:ea typeface="楷体_GB2312" pitchFamily="49" charset="-122"/>
                  </a:rPr>
                  <a:t>1</a:t>
                </a:r>
                <a:r>
                  <a:rPr kumimoji="1" lang="en-US" altLang="zh-CN" smtClean="0">
                    <a:solidFill>
                      <a:srgbClr val="006699"/>
                    </a:solidFill>
                    <a:ea typeface="楷体_GB2312" pitchFamily="49" charset="-122"/>
                  </a:rPr>
                  <a:t>. </a:t>
                </a:r>
                <a:r>
                  <a:rPr kumimoji="1" lang="zh-CN" altLang="en-US" smtClean="0">
                    <a:solidFill>
                      <a:srgbClr val="006699"/>
                    </a:solidFill>
                    <a:latin typeface="宋体" charset="-122"/>
                  </a:rPr>
                  <a:t>守恒条件：</a:t>
                </a:r>
                <a:r>
                  <a:rPr kumimoji="1" lang="zh-CN" altLang="en-US" smtClean="0">
                    <a:solidFill>
                      <a:srgbClr val="006699"/>
                    </a:solidFill>
                  </a:rPr>
                  <a:t>合外力为零，或外力         内力；</a:t>
                </a:r>
              </a:p>
            </p:txBody>
          </p:sp>
          <p:graphicFrame>
            <p:nvGraphicFramePr>
              <p:cNvPr id="7181" name="Object 15"/>
              <p:cNvGraphicFramePr>
                <a:graphicFrameLocks noChangeAspect="1"/>
              </p:cNvGraphicFramePr>
              <p:nvPr/>
            </p:nvGraphicFramePr>
            <p:xfrm>
              <a:off x="3984" y="2529"/>
              <a:ext cx="432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1" name="Equation" r:id="rId10" imgW="215526" imgH="126780" progId="Equation.3">
                      <p:embed/>
                    </p:oleObj>
                  </mc:Choice>
                  <mc:Fallback>
                    <p:oleObj name="Equation" r:id="rId10" imgW="215526" imgH="126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529"/>
                            <a:ext cx="432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50516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EB1ADD82-8BA8-4D1A-BA9C-01B3A8EDF153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395288" y="749300"/>
            <a:ext cx="7210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四</a:t>
            </a: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.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功、动能、势能、机械能守恒定律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75466"/>
              </p:ext>
            </p:extLst>
          </p:nvPr>
        </p:nvGraphicFramePr>
        <p:xfrm>
          <a:off x="4853434" y="1219200"/>
          <a:ext cx="41830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4" imgW="1409400" imgH="330120" progId="Equation.DSMT4">
                  <p:embed/>
                </p:oleObj>
              </mc:Choice>
              <mc:Fallback>
                <p:oleObj name="Equation" r:id="rId4" imgW="1409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434" y="1219200"/>
                        <a:ext cx="41830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11560" y="2262188"/>
            <a:ext cx="423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latin typeface="Arial" charset="0"/>
              </a:rPr>
              <a:t>功率反映力做功快慢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06208"/>
              </p:ext>
            </p:extLst>
          </p:nvPr>
        </p:nvGraphicFramePr>
        <p:xfrm>
          <a:off x="4283968" y="2066925"/>
          <a:ext cx="292893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066925"/>
                        <a:ext cx="292893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39552" y="1412875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1C1C1C"/>
                </a:solidFill>
                <a:latin typeface="Times New Roman" pitchFamily="18" charset="0"/>
              </a:rPr>
              <a:t>功描述力的</a:t>
            </a:r>
            <a:r>
              <a:rPr lang="zh-CN" altLang="en-US" sz="2800" b="1" smtClean="0">
                <a:solidFill>
                  <a:srgbClr val="010000"/>
                </a:solidFill>
                <a:latin typeface="Times New Roman" pitchFamily="18" charset="0"/>
              </a:rPr>
              <a:t>空间累积</a:t>
            </a:r>
            <a:r>
              <a:rPr lang="zh-CN" altLang="en-US" sz="2800" b="1" smtClean="0">
                <a:solidFill>
                  <a:srgbClr val="1C1C1C"/>
                </a:solidFill>
                <a:latin typeface="Times New Roman" pitchFamily="18" charset="0"/>
              </a:rPr>
              <a:t>效应</a:t>
            </a:r>
          </a:p>
        </p:txBody>
      </p:sp>
      <p:sp>
        <p:nvSpPr>
          <p:cNvPr id="9224" name="Text Box 14"/>
          <p:cNvSpPr txBox="1">
            <a:spLocks noChangeArrowheads="1"/>
          </p:cNvSpPr>
          <p:nvPr/>
        </p:nvSpPr>
        <p:spPr bwMode="auto">
          <a:xfrm>
            <a:off x="444500" y="2924175"/>
            <a:ext cx="3983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CC0000"/>
                </a:solidFill>
              </a:rPr>
              <a:t>保守力的功 </a:t>
            </a:r>
          </a:p>
        </p:txBody>
      </p:sp>
      <p:sp>
        <p:nvSpPr>
          <p:cNvPr id="9225" name="Text Box 15"/>
          <p:cNvSpPr txBox="1">
            <a:spLocks noChangeArrowheads="1"/>
          </p:cNvSpPr>
          <p:nvPr/>
        </p:nvSpPr>
        <p:spPr bwMode="auto">
          <a:xfrm>
            <a:off x="250825" y="36004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/>
              <a:t>重力的功</a:t>
            </a:r>
          </a:p>
        </p:txBody>
      </p:sp>
      <p:graphicFrame>
        <p:nvGraphicFramePr>
          <p:cNvPr id="92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94154"/>
              </p:ext>
            </p:extLst>
          </p:nvPr>
        </p:nvGraphicFramePr>
        <p:xfrm>
          <a:off x="2363788" y="3514725"/>
          <a:ext cx="62166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8" imgW="2514600" imgH="355320" progId="Equation.DSMT4">
                  <p:embed/>
                </p:oleObj>
              </mc:Choice>
              <mc:Fallback>
                <p:oleObj name="Equation" r:id="rId8" imgW="2514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514725"/>
                        <a:ext cx="62166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7"/>
          <p:cNvSpPr>
            <a:spLocks noChangeArrowheads="1"/>
          </p:cNvSpPr>
          <p:nvPr/>
        </p:nvSpPr>
        <p:spPr bwMode="auto">
          <a:xfrm>
            <a:off x="179388" y="466725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1C1C1C"/>
                </a:solidFill>
                <a:latin typeface="Arial" charset="0"/>
              </a:rPr>
              <a:t>万有引力的功</a:t>
            </a:r>
          </a:p>
        </p:txBody>
      </p:sp>
      <p:graphicFrame>
        <p:nvGraphicFramePr>
          <p:cNvPr id="92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3249"/>
              </p:ext>
            </p:extLst>
          </p:nvPr>
        </p:nvGraphicFramePr>
        <p:xfrm>
          <a:off x="2600325" y="4522788"/>
          <a:ext cx="61039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10" imgW="2793960" imgH="431640" progId="Equation.DSMT4">
                  <p:embed/>
                </p:oleObj>
              </mc:Choice>
              <mc:Fallback>
                <p:oleObj name="Equation" r:id="rId10" imgW="2793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522788"/>
                        <a:ext cx="610393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9"/>
          <p:cNvSpPr txBox="1">
            <a:spLocks noChangeArrowheads="1"/>
          </p:cNvSpPr>
          <p:nvPr/>
        </p:nvSpPr>
        <p:spPr bwMode="auto">
          <a:xfrm>
            <a:off x="179388" y="5716588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</a:rPr>
              <a:t>弹簧弹性力的功</a:t>
            </a:r>
          </a:p>
        </p:txBody>
      </p:sp>
      <p:graphicFrame>
        <p:nvGraphicFramePr>
          <p:cNvPr id="92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04496"/>
              </p:ext>
            </p:extLst>
          </p:nvPr>
        </p:nvGraphicFramePr>
        <p:xfrm>
          <a:off x="3008313" y="5516563"/>
          <a:ext cx="35274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12" imgW="1307880" imgH="393480" progId="Equation.DSMT4">
                  <p:embed/>
                </p:oleObj>
              </mc:Choice>
              <mc:Fallback>
                <p:oleObj name="Equation" r:id="rId12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5516563"/>
                        <a:ext cx="35274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10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85CF8E6C-DCA1-4F9C-B46B-F45DA78094D4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10243" name="Group 7"/>
          <p:cNvGrpSpPr>
            <a:grpSpLocks/>
          </p:cNvGrpSpPr>
          <p:nvPr/>
        </p:nvGrpSpPr>
        <p:grpSpPr bwMode="auto">
          <a:xfrm>
            <a:off x="150813" y="620713"/>
            <a:ext cx="8669337" cy="3440112"/>
            <a:chOff x="95" y="1842"/>
            <a:chExt cx="5461" cy="2167"/>
          </a:xfrm>
        </p:grpSpPr>
        <p:sp>
          <p:nvSpPr>
            <p:cNvPr id="204808" name="Text Box 8"/>
            <p:cNvSpPr txBox="1">
              <a:spLocks noChangeArrowheads="1"/>
            </p:cNvSpPr>
            <p:nvPr/>
          </p:nvSpPr>
          <p:spPr bwMode="auto">
            <a:xfrm>
              <a:off x="565" y="1842"/>
              <a:ext cx="3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、动能、动能定理</a:t>
              </a:r>
            </a:p>
          </p:txBody>
        </p:sp>
        <p:sp>
          <p:nvSpPr>
            <p:cNvPr id="10253" name="Text Box 9"/>
            <p:cNvSpPr txBox="1">
              <a:spLocks noChangeArrowheads="1"/>
            </p:cNvSpPr>
            <p:nvPr/>
          </p:nvSpPr>
          <p:spPr bwMode="auto">
            <a:xfrm>
              <a:off x="672" y="2304"/>
              <a:ext cx="2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latin typeface="Arial" charset="0"/>
                </a:rPr>
                <a:t>动能</a:t>
              </a:r>
              <a:endParaRPr lang="zh-CN" altLang="en-US" b="0" smtClean="0">
                <a:latin typeface="Arial" charset="0"/>
              </a:endParaRPr>
            </a:p>
          </p:txBody>
        </p:sp>
        <p:graphicFrame>
          <p:nvGraphicFramePr>
            <p:cNvPr id="10254" name="Object 10"/>
            <p:cNvGraphicFramePr>
              <a:graphicFrameLocks noChangeAspect="1"/>
            </p:cNvGraphicFramePr>
            <p:nvPr/>
          </p:nvGraphicFramePr>
          <p:xfrm>
            <a:off x="1528" y="2112"/>
            <a:ext cx="2312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0" name="Equation" r:id="rId4" imgW="1104900" imgH="419100" progId="Equation.3">
                    <p:embed/>
                  </p:oleObj>
                </mc:Choice>
                <mc:Fallback>
                  <p:oleObj name="Equation" r:id="rId4" imgW="11049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2112"/>
                          <a:ext cx="2312" cy="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Text Box 11"/>
            <p:cNvSpPr txBox="1">
              <a:spLocks noChangeArrowheads="1"/>
            </p:cNvSpPr>
            <p:nvPr/>
          </p:nvSpPr>
          <p:spPr bwMode="auto">
            <a:xfrm>
              <a:off x="95" y="2886"/>
              <a:ext cx="546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latin typeface="Arial" charset="0"/>
                </a:rPr>
                <a:t>       </a:t>
              </a:r>
              <a:r>
                <a:rPr lang="zh-CN" altLang="en-US" smtClean="0">
                  <a:latin typeface="Arial" charset="0"/>
                </a:rPr>
                <a:t>动能定理：</a:t>
              </a:r>
              <a:r>
                <a:rPr lang="zh-CN" altLang="en-US" smtClean="0">
                  <a:solidFill>
                    <a:srgbClr val="000000"/>
                  </a:solidFill>
                </a:rPr>
                <a:t>合</a:t>
              </a:r>
              <a:r>
                <a:rPr lang="zh-CN" altLang="en-US" smtClean="0"/>
                <a:t>外力对</a:t>
              </a:r>
              <a:r>
                <a:rPr lang="zh-CN" altLang="en-US" smtClean="0">
                  <a:solidFill>
                    <a:srgbClr val="000000"/>
                  </a:solidFill>
                </a:rPr>
                <a:t>质点</a:t>
              </a:r>
              <a:r>
                <a:rPr lang="zh-CN" altLang="en-US" smtClean="0"/>
                <a:t>所作的功等于质点动能的</a:t>
              </a:r>
              <a:r>
                <a:rPr lang="zh-CN" altLang="en-US" smtClean="0">
                  <a:solidFill>
                    <a:srgbClr val="000000"/>
                  </a:solidFill>
                </a:rPr>
                <a:t>增量 </a:t>
              </a:r>
              <a:r>
                <a:rPr lang="zh-CN" altLang="en-US" smtClean="0"/>
                <a:t>。适用于</a:t>
              </a:r>
              <a:r>
                <a:rPr lang="zh-CN" altLang="en-US" smtClean="0">
                  <a:solidFill>
                    <a:srgbClr val="CC0000"/>
                  </a:solidFill>
                </a:rPr>
                <a:t>惯性系 </a:t>
              </a:r>
              <a:r>
                <a:rPr lang="zh-CN" altLang="en-US" smtClean="0">
                  <a:solidFill>
                    <a:srgbClr val="000000"/>
                  </a:solidFill>
                </a:rPr>
                <a:t>。</a:t>
              </a:r>
              <a:endParaRPr lang="zh-CN" altLang="en-US" sz="2400" smtClean="0">
                <a:latin typeface="Arial" charset="0"/>
              </a:endParaRPr>
            </a:p>
          </p:txBody>
        </p:sp>
        <p:graphicFrame>
          <p:nvGraphicFramePr>
            <p:cNvPr id="1025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55295"/>
                </p:ext>
              </p:extLst>
            </p:nvPr>
          </p:nvGraphicFramePr>
          <p:xfrm>
            <a:off x="1709" y="3539"/>
            <a:ext cx="2151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1" name="Equation" r:id="rId6" imgW="1002960" imgH="228600" progId="Equation.DSMT4">
                    <p:embed/>
                  </p:oleObj>
                </mc:Choice>
                <mc:Fallback>
                  <p:oleObj name="Equation" r:id="rId6" imgW="1002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3539"/>
                          <a:ext cx="2151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4" name="Text Box 13"/>
          <p:cNvSpPr txBox="1">
            <a:spLocks noChangeArrowheads="1"/>
          </p:cNvSpPr>
          <p:nvPr/>
        </p:nvSpPr>
        <p:spPr bwMode="auto">
          <a:xfrm>
            <a:off x="515938" y="4133850"/>
            <a:ext cx="1535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CC0000"/>
                </a:solidFill>
              </a:rPr>
              <a:t>3</a:t>
            </a:r>
            <a:r>
              <a:rPr lang="zh-CN" altLang="en-US" smtClean="0">
                <a:solidFill>
                  <a:srgbClr val="CC0000"/>
                </a:solidFill>
              </a:rPr>
              <a:t>、势能 </a:t>
            </a:r>
          </a:p>
        </p:txBody>
      </p:sp>
      <p:grpSp>
        <p:nvGrpSpPr>
          <p:cNvPr id="10245" name="Group 23"/>
          <p:cNvGrpSpPr>
            <a:grpSpLocks/>
          </p:cNvGrpSpPr>
          <p:nvPr/>
        </p:nvGrpSpPr>
        <p:grpSpPr bwMode="auto">
          <a:xfrm>
            <a:off x="827088" y="4724400"/>
            <a:ext cx="7345362" cy="1782763"/>
            <a:chOff x="521" y="3022"/>
            <a:chExt cx="4627" cy="1123"/>
          </a:xfrm>
        </p:grpSpPr>
        <p:sp>
          <p:nvSpPr>
            <p:cNvPr id="10246" name="Text Box 16"/>
            <p:cNvSpPr txBox="1">
              <a:spLocks noChangeArrowheads="1"/>
            </p:cNvSpPr>
            <p:nvPr/>
          </p:nvSpPr>
          <p:spPr bwMode="auto">
            <a:xfrm>
              <a:off x="3878" y="3022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CC0000"/>
                  </a:solidFill>
                  <a:latin typeface="Arial" charset="0"/>
                </a:rPr>
                <a:t>弹性</a:t>
              </a:r>
              <a:r>
                <a:rPr lang="zh-CN" altLang="en-US" smtClean="0">
                  <a:solidFill>
                    <a:srgbClr val="000000"/>
                  </a:solidFill>
                  <a:latin typeface="Arial" charset="0"/>
                </a:rPr>
                <a:t>势能</a:t>
              </a:r>
            </a:p>
          </p:txBody>
        </p:sp>
        <p:graphicFrame>
          <p:nvGraphicFramePr>
            <p:cNvPr id="10247" name="Object 17"/>
            <p:cNvGraphicFramePr>
              <a:graphicFrameLocks noChangeAspect="1"/>
            </p:cNvGraphicFramePr>
            <p:nvPr/>
          </p:nvGraphicFramePr>
          <p:xfrm>
            <a:off x="3742" y="3430"/>
            <a:ext cx="1392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2" name="Equation" r:id="rId8" imgW="672808" imgH="393529" progId="Equation.DSMT4">
                    <p:embed/>
                  </p:oleObj>
                </mc:Choice>
                <mc:Fallback>
                  <p:oleObj name="Equation" r:id="rId8" imgW="672808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430"/>
                          <a:ext cx="1392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Rectangle 18"/>
            <p:cNvSpPr>
              <a:spLocks noChangeArrowheads="1"/>
            </p:cNvSpPr>
            <p:nvPr/>
          </p:nvSpPr>
          <p:spPr bwMode="auto">
            <a:xfrm>
              <a:off x="2109" y="3022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CC0000"/>
                  </a:solidFill>
                  <a:latin typeface="Arial" charset="0"/>
                </a:rPr>
                <a:t>引力</a:t>
              </a:r>
              <a:r>
                <a:rPr lang="zh-CN" altLang="en-US" sz="2800" b="1" smtClean="0">
                  <a:solidFill>
                    <a:srgbClr val="000000"/>
                  </a:solidFill>
                  <a:latin typeface="Arial" charset="0"/>
                </a:rPr>
                <a:t>势能</a:t>
              </a:r>
            </a:p>
          </p:txBody>
        </p:sp>
        <p:graphicFrame>
          <p:nvGraphicFramePr>
            <p:cNvPr id="10249" name="Object 19"/>
            <p:cNvGraphicFramePr>
              <a:graphicFrameLocks noChangeAspect="1"/>
            </p:cNvGraphicFramePr>
            <p:nvPr/>
          </p:nvGraphicFramePr>
          <p:xfrm>
            <a:off x="2064" y="3475"/>
            <a:ext cx="1270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3" name="Equation" r:id="rId10" imgW="837836" imgH="393529" progId="Equation.DSMT4">
                    <p:embed/>
                  </p:oleObj>
                </mc:Choice>
                <mc:Fallback>
                  <p:oleObj name="Equation" r:id="rId10" imgW="837836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75"/>
                          <a:ext cx="1270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Rectangle 20"/>
            <p:cNvSpPr>
              <a:spLocks noChangeArrowheads="1"/>
            </p:cNvSpPr>
            <p:nvPr/>
          </p:nvSpPr>
          <p:spPr bwMode="auto">
            <a:xfrm>
              <a:off x="629" y="3022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CC0000"/>
                  </a:solidFill>
                  <a:latin typeface="Arial" charset="0"/>
                </a:rPr>
                <a:t>重力</a:t>
              </a:r>
              <a:r>
                <a:rPr lang="zh-CN" altLang="en-US" sz="2800" b="1" smtClean="0">
                  <a:solidFill>
                    <a:srgbClr val="000000"/>
                  </a:solidFill>
                  <a:latin typeface="Arial" charset="0"/>
                </a:rPr>
                <a:t>势能</a:t>
              </a:r>
            </a:p>
          </p:txBody>
        </p:sp>
        <p:graphicFrame>
          <p:nvGraphicFramePr>
            <p:cNvPr id="10251" name="Object 21"/>
            <p:cNvGraphicFramePr>
              <a:graphicFrameLocks noChangeAspect="1"/>
            </p:cNvGraphicFramePr>
            <p:nvPr/>
          </p:nvGraphicFramePr>
          <p:xfrm>
            <a:off x="521" y="3521"/>
            <a:ext cx="124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4" name="Equation" r:id="rId12" imgW="609336" imgH="241195" progId="Equation.3">
                    <p:embed/>
                  </p:oleObj>
                </mc:Choice>
                <mc:Fallback>
                  <p:oleObj name="Equation" r:id="rId12" imgW="60933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521"/>
                          <a:ext cx="1248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04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F9DCFD15-431F-4A22-BC93-6E836AAFE3E8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6135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CC0000"/>
                </a:solidFill>
                <a:latin typeface="Arial" charset="0"/>
              </a:rPr>
              <a:t>4</a:t>
            </a:r>
            <a:r>
              <a:rPr lang="zh-CN" altLang="en-US" smtClean="0">
                <a:solidFill>
                  <a:srgbClr val="CC0000"/>
                </a:solidFill>
                <a:latin typeface="Arial" charset="0"/>
              </a:rPr>
              <a:t>、质点系的动能定理与功能原理</a:t>
            </a:r>
            <a:endParaRPr lang="zh-CN" altLang="en-US" b="0" smtClean="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395288" y="134143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  <a:latin typeface="Arial" charset="0"/>
              </a:rPr>
              <a:t>质点系</a:t>
            </a:r>
            <a:r>
              <a:rPr lang="zh-CN" altLang="en-US" smtClean="0">
                <a:latin typeface="Arial" charset="0"/>
              </a:rPr>
              <a:t>动能定理</a:t>
            </a:r>
            <a:r>
              <a:rPr lang="zh-CN" altLang="en-US" smtClean="0">
                <a:solidFill>
                  <a:srgbClr val="006699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36150"/>
              </p:ext>
            </p:extLst>
          </p:nvPr>
        </p:nvGraphicFramePr>
        <p:xfrm>
          <a:off x="2212975" y="1924050"/>
          <a:ext cx="52260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3" imgW="1765080" imgH="241200" progId="Equation.DSMT4">
                  <p:embed/>
                </p:oleObj>
              </mc:Choice>
              <mc:Fallback>
                <p:oleObj name="Equation" r:id="rId3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924050"/>
                        <a:ext cx="52260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395288" y="2838450"/>
            <a:ext cx="2227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000000"/>
                </a:solidFill>
                <a:latin typeface="Arial" charset="0"/>
              </a:rPr>
              <a:t>功能原理</a:t>
            </a:r>
            <a:endParaRPr lang="zh-CN" altLang="en-US" b="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1271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64788854"/>
              </p:ext>
            </p:extLst>
          </p:nvPr>
        </p:nvGraphicFramePr>
        <p:xfrm>
          <a:off x="2266950" y="2851150"/>
          <a:ext cx="3457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851150"/>
                        <a:ext cx="34575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0"/>
          <p:cNvSpPr txBox="1">
            <a:spLocks noChangeArrowheads="1"/>
          </p:cNvSpPr>
          <p:nvPr/>
        </p:nvSpPr>
        <p:spPr bwMode="auto">
          <a:xfrm>
            <a:off x="323850" y="3860800"/>
            <a:ext cx="8496622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Blip>
                <a:blip r:embed="rId7"/>
              </a:buBlip>
            </a:pPr>
            <a:r>
              <a:rPr lang="en-US" altLang="zh-CN" dirty="0" smtClean="0">
                <a:solidFill>
                  <a:srgbClr val="CC0000"/>
                </a:solidFill>
                <a:latin typeface="Arial" charset="0"/>
              </a:rPr>
              <a:t>5</a:t>
            </a:r>
            <a:r>
              <a:rPr lang="zh-CN" altLang="en-US" dirty="0" smtClean="0">
                <a:solidFill>
                  <a:srgbClr val="CC0000"/>
                </a:solidFill>
                <a:latin typeface="Arial" charset="0"/>
              </a:rPr>
              <a:t>、</a:t>
            </a:r>
            <a:r>
              <a:rPr lang="zh-CN" altLang="en-US" dirty="0" smtClean="0">
                <a:solidFill>
                  <a:srgbClr val="CC0000"/>
                </a:solidFill>
              </a:rPr>
              <a:t>机械能守恒定律</a:t>
            </a:r>
            <a:r>
              <a:rPr lang="en-US" altLang="zh-CN" dirty="0" smtClean="0">
                <a:solidFill>
                  <a:srgbClr val="CC0000"/>
                </a:solidFill>
              </a:rPr>
              <a:t>	</a:t>
            </a:r>
            <a:r>
              <a:rPr lang="zh-CN" altLang="en-US" dirty="0">
                <a:latin typeface="Arial" charset="0"/>
                <a:ea typeface="宋体"/>
              </a:rPr>
              <a:t>只有保守内力作功的情况下，质点系的机械能保持不变 </a:t>
            </a:r>
            <a:r>
              <a:rPr lang="en-US" altLang="zh-CN" dirty="0">
                <a:latin typeface="Arial" charset="0"/>
                <a:ea typeface="宋体"/>
              </a:rPr>
              <a:t>.  </a:t>
            </a:r>
            <a:endParaRPr lang="en-US" altLang="zh-CN" dirty="0">
              <a:solidFill>
                <a:srgbClr val="CC0000"/>
              </a:solidFill>
              <a:latin typeface="Arial" charset="0"/>
              <a:ea typeface="宋体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dirty="0" smtClean="0">
              <a:solidFill>
                <a:srgbClr val="CC0000"/>
              </a:solidFill>
            </a:endParaRPr>
          </a:p>
        </p:txBody>
      </p:sp>
      <p:graphicFrame>
        <p:nvGraphicFramePr>
          <p:cNvPr id="1127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4519"/>
              </p:ext>
            </p:extLst>
          </p:nvPr>
        </p:nvGraphicFramePr>
        <p:xfrm>
          <a:off x="2197100" y="4980210"/>
          <a:ext cx="43195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8" imgW="1447800" imgH="228600" progId="Equation.DSMT4">
                  <p:embed/>
                </p:oleObj>
              </mc:Choice>
              <mc:Fallback>
                <p:oleObj name="Equation" r:id="rId8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980210"/>
                        <a:ext cx="43195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1144038"/>
              </p:ext>
            </p:extLst>
          </p:nvPr>
        </p:nvGraphicFramePr>
        <p:xfrm>
          <a:off x="6233141" y="2879646"/>
          <a:ext cx="23050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0" imgW="888840" imgH="279360" progId="Equation.DSMT4">
                  <p:embed/>
                </p:oleObj>
              </mc:Choice>
              <mc:Fallback>
                <p:oleObj name="Equation" r:id="rId10" imgW="88884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141" y="2879646"/>
                        <a:ext cx="23050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076056" y="1135730"/>
            <a:ext cx="2669253" cy="980033"/>
            <a:chOff x="5143107" y="1135730"/>
            <a:chExt cx="2669253" cy="980033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816123"/>
                </p:ext>
              </p:extLst>
            </p:nvPr>
          </p:nvGraphicFramePr>
          <p:xfrm>
            <a:off x="5594623" y="1135730"/>
            <a:ext cx="2217737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8" name="Equation" r:id="rId12" imgW="749160" imgH="241200" progId="Equation.DSMT4">
                    <p:embed/>
                  </p:oleObj>
                </mc:Choice>
                <mc:Fallback>
                  <p:oleObj name="Equation" r:id="rId12" imgW="749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623" y="1135730"/>
                          <a:ext cx="2217737" cy="712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下箭头 12"/>
            <p:cNvSpPr/>
            <p:nvPr/>
          </p:nvSpPr>
          <p:spPr bwMode="auto">
            <a:xfrm rot="2467243">
              <a:off x="5143107" y="1362588"/>
              <a:ext cx="360040" cy="75317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32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45DECAAE-CB22-44C9-B892-9247A639B570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323850" y="746125"/>
            <a:ext cx="449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宋体" charset="-122"/>
              </a:rPr>
              <a:t>一 </a:t>
            </a:r>
            <a:r>
              <a:rPr kumimoji="1" lang="zh-CN" altLang="en-US" sz="2800" b="1" smtClean="0">
                <a:solidFill>
                  <a:srgbClr val="CC0000"/>
                </a:solidFill>
                <a:latin typeface="Times New Roman" pitchFamily="18" charset="0"/>
              </a:rPr>
              <a:t>刚体运动学</a:t>
            </a:r>
          </a:p>
        </p:txBody>
      </p:sp>
      <p:sp>
        <p:nvSpPr>
          <p:cNvPr id="3076" name="Rectangle 8"/>
          <p:cNvSpPr>
            <a:spLocks noChangeArrowheads="1"/>
          </p:cNvSpPr>
          <p:nvPr/>
        </p:nvSpPr>
        <p:spPr bwMode="auto">
          <a:xfrm>
            <a:off x="474663" y="1216025"/>
            <a:ext cx="815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smtClean="0">
                <a:solidFill>
                  <a:srgbClr val="1C1C1C"/>
                </a:solidFill>
                <a:latin typeface="Times New Roman" pitchFamily="18" charset="0"/>
              </a:rPr>
              <a:t>(1)</a:t>
            </a:r>
            <a:r>
              <a:rPr lang="zh-CN" altLang="zh-CN" sz="2800" b="1" smtClean="0">
                <a:solidFill>
                  <a:srgbClr val="1C1C1C"/>
                </a:solidFill>
                <a:latin typeface="Times New Roman" pitchFamily="18" charset="0"/>
              </a:rPr>
              <a:t>刚体：内部质点没有相对运动</a:t>
            </a:r>
            <a:r>
              <a:rPr lang="en-US" altLang="zh-CN" sz="2800" b="1" smtClean="0">
                <a:solidFill>
                  <a:srgbClr val="1C1C1C"/>
                </a:solidFill>
                <a:latin typeface="Times New Roman" pitchFamily="18" charset="0"/>
              </a:rPr>
              <a:t>→</a:t>
            </a:r>
            <a:r>
              <a:rPr lang="zh-CN" altLang="zh-CN" sz="2800" b="1" smtClean="0">
                <a:solidFill>
                  <a:srgbClr val="1C1C1C"/>
                </a:solidFill>
                <a:latin typeface="Times New Roman" pitchFamily="18" charset="0"/>
              </a:rPr>
              <a:t>形状和大小不变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smtClean="0">
                <a:solidFill>
                  <a:srgbClr val="1C1C1C"/>
                </a:solidFill>
                <a:latin typeface="Times New Roman" pitchFamily="18" charset="0"/>
              </a:rPr>
              <a:t>(2)</a:t>
            </a:r>
            <a:r>
              <a:rPr lang="zh-CN" altLang="zh-CN" sz="2800" b="1" smtClean="0">
                <a:solidFill>
                  <a:srgbClr val="1C1C1C"/>
                </a:solidFill>
                <a:latin typeface="Times New Roman" pitchFamily="18" charset="0"/>
              </a:rPr>
              <a:t>刚体定轴转动的描述</a:t>
            </a:r>
            <a:endParaRPr kumimoji="1" lang="en-US" altLang="zh-CN" sz="28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77" name="Text Box 58"/>
          <p:cNvSpPr txBox="1">
            <a:spLocks noChangeArrowheads="1"/>
          </p:cNvSpPr>
          <p:nvPr/>
        </p:nvSpPr>
        <p:spPr bwMode="auto">
          <a:xfrm>
            <a:off x="468313" y="2636838"/>
            <a:ext cx="83518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zh-CN" smtClean="0"/>
              <a:t>刚体上所有质元都绕同一直线作圆周运动；</a:t>
            </a:r>
            <a:endParaRPr lang="zh-CN" altLang="en-US" smtClean="0"/>
          </a:p>
        </p:txBody>
      </p:sp>
      <p:sp>
        <p:nvSpPr>
          <p:cNvPr id="3078" name="Text Box 63"/>
          <p:cNvSpPr txBox="1">
            <a:spLocks noChangeArrowheads="1"/>
          </p:cNvSpPr>
          <p:nvPr/>
        </p:nvSpPr>
        <p:spPr bwMode="auto">
          <a:xfrm>
            <a:off x="468313" y="3284538"/>
            <a:ext cx="8259762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zh-CN" smtClean="0"/>
              <a:t>刚体上各质元的角量</a:t>
            </a:r>
            <a:r>
              <a:rPr lang="en-US" altLang="zh-CN" smtClean="0"/>
              <a:t>(</a:t>
            </a:r>
            <a:r>
              <a:rPr lang="zh-CN" altLang="zh-CN" smtClean="0"/>
              <a:t>即角位移、角速度、角加速度</a:t>
            </a:r>
            <a:r>
              <a:rPr lang="en-US" altLang="zh-CN" smtClean="0"/>
              <a:t>)</a:t>
            </a:r>
            <a:r>
              <a:rPr lang="zh-CN" altLang="zh-CN" smtClean="0"/>
              <a:t>相同，而各质元的线量</a:t>
            </a:r>
            <a:r>
              <a:rPr lang="en-US" altLang="zh-CN" smtClean="0"/>
              <a:t>(</a:t>
            </a:r>
            <a:r>
              <a:rPr lang="zh-CN" altLang="zh-CN" smtClean="0"/>
              <a:t>即线位移、线速度、线加速度</a:t>
            </a:r>
            <a:r>
              <a:rPr lang="en-US" altLang="zh-CN" smtClean="0"/>
              <a:t>)</a:t>
            </a:r>
            <a:r>
              <a:rPr lang="zh-CN" altLang="zh-CN" smtClean="0"/>
              <a:t>大小与质元到转轴的距离成正比．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04592856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2BBB0958-3F29-4068-BB3B-DE7BE7655BF6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371475" y="752475"/>
            <a:ext cx="600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宋体" charset="-122"/>
              </a:rPr>
              <a:t>二  </a:t>
            </a:r>
            <a:r>
              <a:rPr kumimoji="1" lang="zh-CN" altLang="zh-CN" sz="2800" b="1" smtClean="0">
                <a:solidFill>
                  <a:srgbClr val="CC0000"/>
                </a:solidFill>
                <a:latin typeface="宋体" charset="-122"/>
              </a:rPr>
              <a:t>刚体定轴转动的转动定律</a:t>
            </a:r>
            <a:endParaRPr kumimoji="1" lang="zh-CN" altLang="en-US" sz="2800" b="1" smtClean="0">
              <a:solidFill>
                <a:srgbClr val="CC0000"/>
              </a:solidFill>
              <a:latin typeface="宋体" charset="-122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00050" y="3729038"/>
            <a:ext cx="7988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/>
              <a:t>(2)</a:t>
            </a:r>
            <a:r>
              <a:rPr lang="zh-CN" altLang="zh-CN" smtClean="0"/>
              <a:t>转动惯量</a:t>
            </a:r>
            <a:endParaRPr lang="zh-CN" altLang="en-US" smtClean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87625" y="3651250"/>
          <a:ext cx="54324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1764534" imgH="355446" progId="Equation.DSMT4">
                  <p:embed/>
                </p:oleObj>
              </mc:Choice>
              <mc:Fallback>
                <p:oleObj name="Equation" r:id="rId3" imgW="1764534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3651250"/>
                        <a:ext cx="54324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02" name="Rectangle 13"/>
              <p:cNvSpPr>
                <a:spLocks noChangeArrowheads="1"/>
              </p:cNvSpPr>
              <p:nvPr/>
            </p:nvSpPr>
            <p:spPr bwMode="auto">
              <a:xfrm>
                <a:off x="400050" y="1341438"/>
                <a:ext cx="8132763" cy="21881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(1)</a:t>
                </a:r>
                <a:r>
                  <a:rPr lang="zh-CN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力矩</a:t>
                </a: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对点的力矩：</a:t>
                </a:r>
                <a:r>
                  <a:rPr lang="en-US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 </a:t>
                </a:r>
                <a:r>
                  <a:rPr lang="zh-CN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　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800" b="1" i="1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/>
                          </a:rPr>
                          <m:t>𝑴</m:t>
                        </m:r>
                      </m:e>
                    </m:acc>
                    <m:r>
                      <a:rPr lang="en-US" altLang="zh-CN" sz="2800" b="1" i="1" smtClean="0">
                        <a:solidFill>
                          <a:srgbClr val="1C1C1C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⃑"/>
                        <m:ctrlP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/>
                          </a:rPr>
                          <m:t>𝒓</m:t>
                        </m:r>
                      </m:e>
                    </m:acc>
                    <m:r>
                      <a:rPr lang="en-US" altLang="zh-CN" sz="2800" b="1" i="1" smtClean="0">
                        <a:solidFill>
                          <a:srgbClr val="1C1C1C"/>
                        </a:solidFill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⃑"/>
                        <m:ctrlP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/>
                            <a:ea typeface="Cambria Math"/>
                          </a:rPr>
                          <m:t>𝑭</m:t>
                        </m:r>
                      </m:e>
                    </m:acc>
                  </m:oMath>
                </a14:m>
                <a:endParaRPr lang="zh-CN" altLang="zh-CN" sz="2800" b="1" dirty="0" smtClean="0">
                  <a:solidFill>
                    <a:srgbClr val="1C1C1C"/>
                  </a:solidFill>
                  <a:latin typeface="Times New Roman" pitchFamily="18" charset="0"/>
                </a:endParaRP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对轴的力矩：力矩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800" b="1" i="1" dirty="0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 smtClean="0">
                            <a:solidFill>
                              <a:srgbClr val="1C1C1C"/>
                            </a:solidFill>
                            <a:latin typeface="Cambria Math"/>
                          </a:rPr>
                          <m:t>𝑴</m:t>
                        </m:r>
                      </m:e>
                    </m:acc>
                  </m:oMath>
                </a14:m>
                <a:r>
                  <a:rPr lang="zh-CN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在坐标轴上的分量式</a:t>
                </a:r>
              </a:p>
            </p:txBody>
          </p:sp>
        </mc:Choice>
        <mc:Fallback xmlns="">
          <p:sp>
            <p:nvSpPr>
              <p:cNvPr id="410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050" y="1341438"/>
                <a:ext cx="8132763" cy="2188163"/>
              </a:xfrm>
              <a:prstGeom prst="rect">
                <a:avLst/>
              </a:prstGeom>
              <a:blipFill rotWithShape="1">
                <a:blip r:embed="rId5"/>
                <a:stretch>
                  <a:fillRect l="-1574" b="-13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423863" y="4818063"/>
            <a:ext cx="7677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/>
              <a:t>(3)</a:t>
            </a:r>
            <a:r>
              <a:rPr lang="zh-CN" altLang="zh-CN" smtClean="0"/>
              <a:t>转动定律</a:t>
            </a:r>
            <a:endParaRPr lang="zh-CN" altLang="en-US" smtClean="0"/>
          </a:p>
        </p:txBody>
      </p:sp>
      <p:graphicFrame>
        <p:nvGraphicFramePr>
          <p:cNvPr id="4104" name="Object 5"/>
          <p:cNvGraphicFramePr>
            <a:graphicFrameLocks noChangeAspect="1"/>
          </p:cNvGraphicFramePr>
          <p:nvPr/>
        </p:nvGraphicFramePr>
        <p:xfrm>
          <a:off x="2662238" y="4521200"/>
          <a:ext cx="31654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6" imgW="1028254" imgH="393529" progId="Equation.DSMT4">
                  <p:embed/>
                </p:oleObj>
              </mc:Choice>
              <mc:Fallback>
                <p:oleObj name="Equation" r:id="rId6" imgW="102825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4521200"/>
                        <a:ext cx="316547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2919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DD0F814A-EA10-4658-A993-A07B9545FDE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8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60152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1C1C1C"/>
                </a:solidFill>
                <a:latin typeface="Times New Roman" pitchFamily="18" charset="0"/>
                <a:ea typeface="华文楷体" panose="02010600040101010101" pitchFamily="2" charset="-122"/>
              </a:rPr>
              <a:t>平行轴定理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3913892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1C1C1C"/>
                </a:solidFill>
                <a:latin typeface="Times New Roman" pitchFamily="18" charset="0"/>
                <a:ea typeface="华文楷体" panose="02010600040101010101" pitchFamily="2" charset="-122"/>
              </a:rPr>
              <a:t>垂直轴定理</a:t>
            </a: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  <a:ea typeface="华文楷体" panose="02010600040101010101" pitchFamily="2" charset="-122"/>
              </a:rPr>
              <a:t>（薄平板刚体）</a:t>
            </a:r>
            <a:endParaRPr lang="zh-CN" altLang="en-US" sz="2800" b="1" dirty="0" smtClean="0">
              <a:solidFill>
                <a:srgbClr val="1C1C1C"/>
              </a:solidFill>
              <a:latin typeface="Times New Roman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07974"/>
              </p:ext>
            </p:extLst>
          </p:nvPr>
        </p:nvGraphicFramePr>
        <p:xfrm>
          <a:off x="2705348" y="980728"/>
          <a:ext cx="22987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公式" r:id="rId3" imgW="838200" imgH="228716" progId="Equation.3">
                  <p:embed/>
                </p:oleObj>
              </mc:Choice>
              <mc:Fallback>
                <p:oleObj name="公式" r:id="rId3" imgW="838200" imgH="228716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348" y="980728"/>
                        <a:ext cx="2298700" cy="646113"/>
                      </a:xfrm>
                      <a:prstGeom prst="rect">
                        <a:avLst/>
                      </a:prstGeom>
                      <a:solidFill>
                        <a:srgbClr val="F2D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07504" y="1700808"/>
            <a:ext cx="561662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>
            <a:spAutoFit/>
          </a:bodyPr>
          <a:lstStyle/>
          <a:p>
            <a:pPr indent="457200">
              <a:defRPr/>
            </a:pPr>
            <a:r>
              <a:rPr kumimoji="1" lang="zh-CN" altLang="en-US" sz="2800" b="1" kern="0" dirty="0" smtClean="0">
                <a:solidFill>
                  <a:srgbClr val="000066"/>
                </a:solidFill>
                <a:latin typeface="Times New Roman" pitchFamily="18" charset="0"/>
                <a:ea typeface="华文楷体" panose="02010600040101010101" pitchFamily="2" charset="-122"/>
              </a:rPr>
              <a:t>刚体对任一转轴的转动惯量 </a:t>
            </a:r>
            <a:r>
              <a:rPr kumimoji="1" lang="en-US" altLang="zh-CN" sz="2800" b="1" i="1" kern="0" dirty="0" smtClean="0">
                <a:solidFill>
                  <a:srgbClr val="000066"/>
                </a:solidFill>
                <a:latin typeface="Times New Roman" pitchFamily="18" charset="0"/>
                <a:ea typeface="华文楷体" panose="02010600040101010101" pitchFamily="2" charset="-122"/>
              </a:rPr>
              <a:t>J </a:t>
            </a:r>
            <a:r>
              <a:rPr kumimoji="1" lang="zh-CN" altLang="en-US" sz="2800" b="1" kern="0" dirty="0" smtClean="0">
                <a:solidFill>
                  <a:srgbClr val="000066"/>
                </a:solidFill>
                <a:latin typeface="Times New Roman" pitchFamily="18" charset="0"/>
                <a:ea typeface="华文楷体" panose="02010600040101010101" pitchFamily="2" charset="-122"/>
              </a:rPr>
              <a:t>等于对</a:t>
            </a:r>
            <a:r>
              <a:rPr kumimoji="1" lang="zh-CN" altLang="en-US" sz="2800" b="1" kern="0" dirty="0" smtClean="0">
                <a:solidFill>
                  <a:srgbClr val="D60093"/>
                </a:solidFill>
                <a:latin typeface="Times New Roman" pitchFamily="18" charset="0"/>
                <a:ea typeface="华文楷体" panose="02010600040101010101" pitchFamily="2" charset="-122"/>
              </a:rPr>
              <a:t>通过质心的平行转轴的转动惯量 </a:t>
            </a:r>
            <a:r>
              <a:rPr kumimoji="1" lang="en-US" altLang="zh-CN" sz="2800" b="1" i="1" kern="0" dirty="0" smtClean="0">
                <a:solidFill>
                  <a:srgbClr val="D60093"/>
                </a:solidFill>
                <a:latin typeface="Times New Roman" pitchFamily="18" charset="0"/>
                <a:ea typeface="华文楷体" panose="02010600040101010101" pitchFamily="2" charset="-122"/>
              </a:rPr>
              <a:t>J</a:t>
            </a:r>
            <a:r>
              <a:rPr kumimoji="1" lang="en-US" altLang="zh-CN" sz="2800" b="1" kern="0" baseline="-25000" dirty="0" smtClean="0">
                <a:solidFill>
                  <a:srgbClr val="D60093"/>
                </a:solidFill>
                <a:latin typeface="Times New Roman" pitchFamily="18" charset="0"/>
                <a:ea typeface="华文楷体" panose="02010600040101010101" pitchFamily="2" charset="-122"/>
              </a:rPr>
              <a:t>C</a:t>
            </a:r>
            <a:r>
              <a:rPr kumimoji="1" lang="en-US" altLang="zh-CN" sz="2800" b="1" kern="0" baseline="-25000" dirty="0" smtClean="0">
                <a:solidFill>
                  <a:srgbClr val="000066"/>
                </a:solidFill>
                <a:latin typeface="Times New Roman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 b="1" kern="0" dirty="0" smtClean="0">
                <a:solidFill>
                  <a:srgbClr val="000066"/>
                </a:solidFill>
                <a:latin typeface="Times New Roman" pitchFamily="18" charset="0"/>
                <a:ea typeface="华文楷体" panose="02010600040101010101" pitchFamily="2" charset="-122"/>
              </a:rPr>
              <a:t>加上刚体质量 </a:t>
            </a:r>
            <a:r>
              <a:rPr kumimoji="1" lang="en-US" altLang="zh-CN" sz="2800" b="1" i="1" kern="0" dirty="0" smtClean="0">
                <a:solidFill>
                  <a:srgbClr val="000066"/>
                </a:solidFill>
                <a:latin typeface="Times New Roman" pitchFamily="18" charset="0"/>
                <a:ea typeface="华文楷体" panose="02010600040101010101" pitchFamily="2" charset="-122"/>
              </a:rPr>
              <a:t>m </a:t>
            </a:r>
            <a:r>
              <a:rPr kumimoji="1" lang="zh-CN" altLang="en-US" sz="2800" b="1" kern="0" dirty="0" smtClean="0">
                <a:solidFill>
                  <a:srgbClr val="000066"/>
                </a:solidFill>
                <a:latin typeface="Times New Roman" pitchFamily="18" charset="0"/>
                <a:ea typeface="华文楷体" panose="02010600040101010101" pitchFamily="2" charset="-122"/>
              </a:rPr>
              <a:t>乘以两平行转轴间距离 </a:t>
            </a:r>
            <a:r>
              <a:rPr kumimoji="1" lang="en-US" altLang="zh-CN" sz="2800" b="1" i="1" kern="0" dirty="0" smtClean="0">
                <a:solidFill>
                  <a:srgbClr val="000066"/>
                </a:solidFill>
                <a:latin typeface="Times New Roman" pitchFamily="18" charset="0"/>
                <a:ea typeface="华文楷体" panose="02010600040101010101" pitchFamily="2" charset="-122"/>
              </a:rPr>
              <a:t>d </a:t>
            </a:r>
            <a:r>
              <a:rPr kumimoji="1" lang="zh-CN" altLang="en-US" sz="2800" b="1" kern="0" dirty="0" smtClean="0">
                <a:solidFill>
                  <a:srgbClr val="000066"/>
                </a:solidFill>
                <a:latin typeface="Times New Roman" pitchFamily="18" charset="0"/>
                <a:ea typeface="华文楷体" panose="02010600040101010101" pitchFamily="2" charset="-122"/>
              </a:rPr>
              <a:t>的平方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86574"/>
              </p:ext>
            </p:extLst>
          </p:nvPr>
        </p:nvGraphicFramePr>
        <p:xfrm>
          <a:off x="1259295" y="4655095"/>
          <a:ext cx="20939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公式" r:id="rId5" imgW="762000" imgH="228716" progId="Equation.3">
                  <p:embed/>
                </p:oleObj>
              </mc:Choice>
              <mc:Fallback>
                <p:oleObj name="公式" r:id="rId5" imgW="762000" imgH="228716" progId="Equation.3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295" y="4655095"/>
                        <a:ext cx="2093913" cy="646113"/>
                      </a:xfrm>
                      <a:prstGeom prst="rect">
                        <a:avLst/>
                      </a:prstGeom>
                      <a:solidFill>
                        <a:srgbClr val="F2D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5417344" y="3546623"/>
            <a:ext cx="3384550" cy="2906713"/>
            <a:chOff x="748" y="482"/>
            <a:chExt cx="2132" cy="1831"/>
          </a:xfrm>
        </p:grpSpPr>
        <p:sp>
          <p:nvSpPr>
            <p:cNvPr id="9" name="Freeform 88" descr="浅色上对角线"/>
            <p:cNvSpPr>
              <a:spLocks/>
            </p:cNvSpPr>
            <p:nvPr/>
          </p:nvSpPr>
          <p:spPr bwMode="auto">
            <a:xfrm flipV="1">
              <a:off x="749" y="1223"/>
              <a:ext cx="1957" cy="899"/>
            </a:xfrm>
            <a:custGeom>
              <a:avLst/>
              <a:gdLst>
                <a:gd name="T0" fmla="*/ 80 w 1280"/>
                <a:gd name="T1" fmla="*/ 248 h 632"/>
                <a:gd name="T2" fmla="*/ 416 w 1280"/>
                <a:gd name="T3" fmla="*/ 8 h 632"/>
                <a:gd name="T4" fmla="*/ 1040 w 1280"/>
                <a:gd name="T5" fmla="*/ 200 h 632"/>
                <a:gd name="T6" fmla="*/ 1136 w 1280"/>
                <a:gd name="T7" fmla="*/ 536 h 632"/>
                <a:gd name="T8" fmla="*/ 176 w 1280"/>
                <a:gd name="T9" fmla="*/ 584 h 632"/>
                <a:gd name="T10" fmla="*/ 80 w 1280"/>
                <a:gd name="T11" fmla="*/ 248 h 6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80"/>
                <a:gd name="T19" fmla="*/ 0 h 632"/>
                <a:gd name="T20" fmla="*/ 1280 w 1280"/>
                <a:gd name="T21" fmla="*/ 632 h 6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80" h="632">
                  <a:moveTo>
                    <a:pt x="80" y="248"/>
                  </a:moveTo>
                  <a:cubicBezTo>
                    <a:pt x="120" y="152"/>
                    <a:pt x="256" y="16"/>
                    <a:pt x="416" y="8"/>
                  </a:cubicBezTo>
                  <a:cubicBezTo>
                    <a:pt x="576" y="0"/>
                    <a:pt x="920" y="112"/>
                    <a:pt x="1040" y="200"/>
                  </a:cubicBezTo>
                  <a:cubicBezTo>
                    <a:pt x="1160" y="288"/>
                    <a:pt x="1280" y="472"/>
                    <a:pt x="1136" y="536"/>
                  </a:cubicBezTo>
                  <a:cubicBezTo>
                    <a:pt x="992" y="600"/>
                    <a:pt x="352" y="632"/>
                    <a:pt x="176" y="584"/>
                  </a:cubicBezTo>
                  <a:cubicBezTo>
                    <a:pt x="0" y="536"/>
                    <a:pt x="40" y="344"/>
                    <a:pt x="80" y="248"/>
                  </a:cubicBezTo>
                  <a:close/>
                </a:path>
              </a:pathLst>
            </a:custGeom>
            <a:pattFill prst="ltUpDiag">
              <a:fgClr>
                <a:srgbClr val="3366CC"/>
              </a:fgClr>
              <a:bgClr>
                <a:srgbClr val="FFFFFF"/>
              </a:bgClr>
            </a:pattFill>
            <a:ln w="9525">
              <a:solidFill>
                <a:srgbClr val="3366CC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0"/>
                </a:spcBef>
                <a:defRPr/>
              </a:pPr>
              <a:endParaRPr lang="zh-CN" altLang="en-US" sz="2800" kern="0">
                <a:solidFill>
                  <a:srgbClr val="402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0" name="Freeform 89"/>
            <p:cNvSpPr>
              <a:spLocks/>
            </p:cNvSpPr>
            <p:nvPr/>
          </p:nvSpPr>
          <p:spPr bwMode="auto">
            <a:xfrm flipV="1">
              <a:off x="748" y="1163"/>
              <a:ext cx="1957" cy="899"/>
            </a:xfrm>
            <a:custGeom>
              <a:avLst/>
              <a:gdLst>
                <a:gd name="T0" fmla="*/ 80 w 1280"/>
                <a:gd name="T1" fmla="*/ 248 h 632"/>
                <a:gd name="T2" fmla="*/ 416 w 1280"/>
                <a:gd name="T3" fmla="*/ 8 h 632"/>
                <a:gd name="T4" fmla="*/ 1040 w 1280"/>
                <a:gd name="T5" fmla="*/ 200 h 632"/>
                <a:gd name="T6" fmla="*/ 1136 w 1280"/>
                <a:gd name="T7" fmla="*/ 536 h 632"/>
                <a:gd name="T8" fmla="*/ 176 w 1280"/>
                <a:gd name="T9" fmla="*/ 584 h 632"/>
                <a:gd name="T10" fmla="*/ 80 w 1280"/>
                <a:gd name="T11" fmla="*/ 248 h 6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80"/>
                <a:gd name="T19" fmla="*/ 0 h 632"/>
                <a:gd name="T20" fmla="*/ 1280 w 1280"/>
                <a:gd name="T21" fmla="*/ 632 h 6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80" h="632">
                  <a:moveTo>
                    <a:pt x="80" y="248"/>
                  </a:moveTo>
                  <a:cubicBezTo>
                    <a:pt x="120" y="152"/>
                    <a:pt x="256" y="16"/>
                    <a:pt x="416" y="8"/>
                  </a:cubicBezTo>
                  <a:cubicBezTo>
                    <a:pt x="576" y="0"/>
                    <a:pt x="920" y="112"/>
                    <a:pt x="1040" y="200"/>
                  </a:cubicBezTo>
                  <a:cubicBezTo>
                    <a:pt x="1160" y="288"/>
                    <a:pt x="1280" y="472"/>
                    <a:pt x="1136" y="536"/>
                  </a:cubicBezTo>
                  <a:cubicBezTo>
                    <a:pt x="992" y="600"/>
                    <a:pt x="352" y="632"/>
                    <a:pt x="176" y="584"/>
                  </a:cubicBezTo>
                  <a:cubicBezTo>
                    <a:pt x="0" y="536"/>
                    <a:pt x="40" y="344"/>
                    <a:pt x="80" y="248"/>
                  </a:cubicBezTo>
                  <a:close/>
                </a:path>
              </a:pathLst>
            </a:custGeom>
            <a:gradFill rotWithShape="1">
              <a:gsLst>
                <a:gs pos="0">
                  <a:srgbClr val="9DB6E7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 rot="10800000"/>
            <a:lstStyle/>
            <a:p>
              <a:pPr>
                <a:spcBef>
                  <a:spcPct val="0"/>
                </a:spcBef>
                <a:defRPr/>
              </a:pPr>
              <a:endParaRPr lang="zh-CN" altLang="en-US" sz="2800" kern="0">
                <a:solidFill>
                  <a:srgbClr val="402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1" name="Line 90"/>
            <p:cNvSpPr>
              <a:spLocks noChangeShapeType="1"/>
            </p:cNvSpPr>
            <p:nvPr/>
          </p:nvSpPr>
          <p:spPr bwMode="auto">
            <a:xfrm flipH="1" flipV="1">
              <a:off x="1482" y="700"/>
              <a:ext cx="1" cy="82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defRPr/>
              </a:pPr>
              <a:endParaRPr lang="zh-CN" altLang="en-US" sz="2800" kern="0">
                <a:solidFill>
                  <a:srgbClr val="402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2" name="Text Box 92"/>
            <p:cNvSpPr txBox="1">
              <a:spLocks noChangeArrowheads="1"/>
            </p:cNvSpPr>
            <p:nvPr/>
          </p:nvSpPr>
          <p:spPr bwMode="auto">
            <a:xfrm>
              <a:off x="1238" y="1367"/>
              <a:ext cx="1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i="1" ker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O</a:t>
              </a:r>
            </a:p>
          </p:txBody>
        </p:sp>
        <p:sp>
          <p:nvSpPr>
            <p:cNvPr id="13" name="Text Box 93"/>
            <p:cNvSpPr txBox="1">
              <a:spLocks noChangeArrowheads="1"/>
            </p:cNvSpPr>
            <p:nvPr/>
          </p:nvSpPr>
          <p:spPr bwMode="auto">
            <a:xfrm>
              <a:off x="1467" y="482"/>
              <a:ext cx="1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 ker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14" name="Line 94"/>
            <p:cNvSpPr>
              <a:spLocks noChangeShapeType="1"/>
            </p:cNvSpPr>
            <p:nvPr/>
          </p:nvSpPr>
          <p:spPr bwMode="auto">
            <a:xfrm>
              <a:off x="1483" y="1528"/>
              <a:ext cx="1292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defRPr/>
              </a:pPr>
              <a:endParaRPr lang="zh-CN" altLang="en-US" sz="2800" kern="0">
                <a:solidFill>
                  <a:srgbClr val="402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5" name="Line 96"/>
            <p:cNvSpPr>
              <a:spLocks noChangeShapeType="1"/>
            </p:cNvSpPr>
            <p:nvPr/>
          </p:nvSpPr>
          <p:spPr bwMode="auto">
            <a:xfrm flipH="1">
              <a:off x="889" y="1528"/>
              <a:ext cx="594" cy="594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defRPr/>
              </a:pPr>
              <a:endParaRPr lang="zh-CN" altLang="en-US" sz="2800" kern="0">
                <a:solidFill>
                  <a:srgbClr val="402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6" name="Text Box 98"/>
            <p:cNvSpPr txBox="1">
              <a:spLocks noChangeArrowheads="1"/>
            </p:cNvSpPr>
            <p:nvPr/>
          </p:nvSpPr>
          <p:spPr bwMode="auto">
            <a:xfrm>
              <a:off x="748" y="198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 kern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rPr>
                <a:t>x</a:t>
              </a:r>
            </a:p>
          </p:txBody>
        </p:sp>
        <p:sp>
          <p:nvSpPr>
            <p:cNvPr id="17" name="Text Box 99"/>
            <p:cNvSpPr txBox="1">
              <a:spLocks noChangeArrowheads="1"/>
            </p:cNvSpPr>
            <p:nvPr/>
          </p:nvSpPr>
          <p:spPr bwMode="auto">
            <a:xfrm>
              <a:off x="2740" y="1435"/>
              <a:ext cx="1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 kern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rPr>
                <a:t>y</a:t>
              </a:r>
            </a:p>
          </p:txBody>
        </p:sp>
        <p:sp>
          <p:nvSpPr>
            <p:cNvPr id="18" name="Rectangle 45"/>
            <p:cNvSpPr>
              <a:spLocks noChangeArrowheads="1"/>
            </p:cNvSpPr>
            <p:nvPr/>
          </p:nvSpPr>
          <p:spPr bwMode="auto">
            <a:xfrm>
              <a:off x="1837" y="1842"/>
              <a:ext cx="66" cy="65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endParaRPr kumimoji="1" lang="zh-CN" altLang="zh-CN" kern="0" smtClean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Line 76"/>
            <p:cNvSpPr>
              <a:spLocks noChangeShapeType="1"/>
            </p:cNvSpPr>
            <p:nvPr/>
          </p:nvSpPr>
          <p:spPr bwMode="auto">
            <a:xfrm flipH="1" flipV="1">
              <a:off x="1497" y="1525"/>
              <a:ext cx="340" cy="317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 type="arrow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kumimoji="1" lang="zh-CN" altLang="en-US" sz="2800" i="1" kern="0" smtClean="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20" name="Text Box 82"/>
            <p:cNvSpPr txBox="1">
              <a:spLocks noChangeArrowheads="1"/>
            </p:cNvSpPr>
            <p:nvPr/>
          </p:nvSpPr>
          <p:spPr bwMode="auto">
            <a:xfrm>
              <a:off x="1882" y="1842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 kern="0">
                  <a:solidFill>
                    <a:srgbClr val="990099"/>
                  </a:solidFill>
                  <a:latin typeface="Times New Roman" pitchFamily="18" charset="0"/>
                  <a:ea typeface="宋体" pitchFamily="2" charset="-122"/>
                </a:rPr>
                <a:t>r</a:t>
              </a:r>
              <a:r>
                <a:rPr lang="en-US" altLang="zh-CN" i="1" kern="0" baseline="-25000">
                  <a:solidFill>
                    <a:srgbClr val="990099"/>
                  </a:solidFill>
                  <a:latin typeface="Times New Roman" pitchFamily="18" charset="0"/>
                  <a:ea typeface="宋体" pitchFamily="2" charset="-122"/>
                </a:rPr>
                <a:t>i </a:t>
              </a:r>
              <a:r>
                <a:rPr lang="en-US" altLang="zh-CN" sz="1800" u="sng" kern="0" baseline="-25000">
                  <a:solidFill>
                    <a:srgbClr val="990099"/>
                  </a:solidFill>
                  <a:latin typeface="宋体" pitchFamily="2" charset="-122"/>
                  <a:ea typeface="宋体" pitchFamily="2" charset="-122"/>
                </a:rPr>
                <a:t>∣</a:t>
              </a:r>
            </a:p>
          </p:txBody>
        </p:sp>
        <p:sp>
          <p:nvSpPr>
            <p:cNvPr id="21" name="Line 96"/>
            <p:cNvSpPr>
              <a:spLocks noChangeShapeType="1"/>
            </p:cNvSpPr>
            <p:nvPr/>
          </p:nvSpPr>
          <p:spPr bwMode="auto">
            <a:xfrm flipH="1">
              <a:off x="1927" y="1525"/>
              <a:ext cx="318" cy="317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kumimoji="1" lang="zh-CN" altLang="en-US" sz="2800" i="1" kern="0" smtClean="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22" name="Line 96"/>
            <p:cNvSpPr>
              <a:spLocks noChangeShapeType="1"/>
            </p:cNvSpPr>
            <p:nvPr/>
          </p:nvSpPr>
          <p:spPr bwMode="auto">
            <a:xfrm>
              <a:off x="1111" y="1888"/>
              <a:ext cx="726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prstDash val="sysDot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kumimoji="1" lang="zh-CN" altLang="en-US" sz="2800" i="1" kern="0" smtClean="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23" name="Text Box 82"/>
            <p:cNvSpPr txBox="1">
              <a:spLocks noChangeArrowheads="1"/>
            </p:cNvSpPr>
            <p:nvPr/>
          </p:nvSpPr>
          <p:spPr bwMode="auto">
            <a:xfrm>
              <a:off x="2154" y="1153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 kern="0">
                  <a:solidFill>
                    <a:srgbClr val="990099"/>
                  </a:solidFill>
                  <a:latin typeface="Times New Roman" pitchFamily="18" charset="0"/>
                  <a:ea typeface="宋体" pitchFamily="2" charset="-122"/>
                </a:rPr>
                <a:t>y</a:t>
              </a:r>
              <a:r>
                <a:rPr lang="en-US" altLang="zh-CN" i="1" kern="0" baseline="-25000">
                  <a:solidFill>
                    <a:srgbClr val="990099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  <p:sp>
          <p:nvSpPr>
            <p:cNvPr id="24" name="Text Box 82"/>
            <p:cNvSpPr txBox="1">
              <a:spLocks noChangeArrowheads="1"/>
            </p:cNvSpPr>
            <p:nvPr/>
          </p:nvSpPr>
          <p:spPr bwMode="auto">
            <a:xfrm>
              <a:off x="930" y="1525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 kern="0">
                  <a:solidFill>
                    <a:srgbClr val="990099"/>
                  </a:solidFill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i="1" kern="0" baseline="-25000">
                  <a:solidFill>
                    <a:srgbClr val="990099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</p:grpSp>
      <p:grpSp>
        <p:nvGrpSpPr>
          <p:cNvPr id="25" name="Group 48"/>
          <p:cNvGrpSpPr>
            <a:grpSpLocks/>
          </p:cNvGrpSpPr>
          <p:nvPr/>
        </p:nvGrpSpPr>
        <p:grpSpPr bwMode="auto">
          <a:xfrm>
            <a:off x="5905376" y="742057"/>
            <a:ext cx="3059112" cy="2974975"/>
            <a:chOff x="3515" y="207"/>
            <a:chExt cx="1927" cy="1874"/>
          </a:xfrm>
        </p:grpSpPr>
        <p:sp>
          <p:nvSpPr>
            <p:cNvPr id="26" name="Line 69"/>
            <p:cNvSpPr>
              <a:spLocks noChangeShapeType="1"/>
            </p:cNvSpPr>
            <p:nvPr/>
          </p:nvSpPr>
          <p:spPr bwMode="auto">
            <a:xfrm>
              <a:off x="4163" y="1665"/>
              <a:ext cx="0" cy="416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defRPr/>
              </a:pPr>
              <a:endParaRPr lang="zh-CN" altLang="en-US" sz="2800" kern="0">
                <a:solidFill>
                  <a:srgbClr val="402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7" name="Line 70"/>
            <p:cNvSpPr>
              <a:spLocks noChangeShapeType="1"/>
            </p:cNvSpPr>
            <p:nvPr/>
          </p:nvSpPr>
          <p:spPr bwMode="auto">
            <a:xfrm flipH="1">
              <a:off x="4912" y="1607"/>
              <a:ext cx="12" cy="47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defRPr/>
              </a:pPr>
              <a:endParaRPr lang="zh-CN" altLang="en-US" sz="2800" kern="0">
                <a:solidFill>
                  <a:srgbClr val="402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8" name="Freeform 71" descr="浅色上对角线"/>
            <p:cNvSpPr>
              <a:spLocks/>
            </p:cNvSpPr>
            <p:nvPr/>
          </p:nvSpPr>
          <p:spPr bwMode="auto">
            <a:xfrm>
              <a:off x="3515" y="818"/>
              <a:ext cx="1927" cy="931"/>
            </a:xfrm>
            <a:custGeom>
              <a:avLst/>
              <a:gdLst/>
              <a:ahLst/>
              <a:cxnLst>
                <a:cxn ang="0">
                  <a:pos x="80" y="248"/>
                </a:cxn>
                <a:cxn ang="0">
                  <a:pos x="416" y="8"/>
                </a:cxn>
                <a:cxn ang="0">
                  <a:pos x="1040" y="200"/>
                </a:cxn>
                <a:cxn ang="0">
                  <a:pos x="1136" y="536"/>
                </a:cxn>
                <a:cxn ang="0">
                  <a:pos x="176" y="584"/>
                </a:cxn>
                <a:cxn ang="0">
                  <a:pos x="80" y="248"/>
                </a:cxn>
              </a:cxnLst>
              <a:rect l="0" t="0" r="r" b="b"/>
              <a:pathLst>
                <a:path w="1280" h="632">
                  <a:moveTo>
                    <a:pt x="80" y="248"/>
                  </a:moveTo>
                  <a:cubicBezTo>
                    <a:pt x="120" y="152"/>
                    <a:pt x="256" y="16"/>
                    <a:pt x="416" y="8"/>
                  </a:cubicBezTo>
                  <a:cubicBezTo>
                    <a:pt x="576" y="0"/>
                    <a:pt x="920" y="112"/>
                    <a:pt x="1040" y="200"/>
                  </a:cubicBezTo>
                  <a:cubicBezTo>
                    <a:pt x="1160" y="288"/>
                    <a:pt x="1280" y="472"/>
                    <a:pt x="1136" y="536"/>
                  </a:cubicBezTo>
                  <a:cubicBezTo>
                    <a:pt x="992" y="600"/>
                    <a:pt x="352" y="632"/>
                    <a:pt x="176" y="584"/>
                  </a:cubicBezTo>
                  <a:cubicBezTo>
                    <a:pt x="0" y="536"/>
                    <a:pt x="40" y="344"/>
                    <a:pt x="80" y="248"/>
                  </a:cubicBezTo>
                  <a:close/>
                </a:path>
              </a:pathLst>
            </a:custGeom>
            <a:pattFill prst="ltUpDiag">
              <a:fgClr>
                <a:srgbClr val="3366CC"/>
              </a:fgClr>
              <a:bgClr>
                <a:srgbClr val="FFFFFF"/>
              </a:bgClr>
            </a:pattFill>
            <a:ln w="9525">
              <a:solidFill>
                <a:srgbClr val="3366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defRPr/>
              </a:pPr>
              <a:endParaRPr lang="zh-CN" altLang="en-US" sz="2800" kern="0">
                <a:solidFill>
                  <a:srgbClr val="402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9" name="Freeform 72"/>
            <p:cNvSpPr>
              <a:spLocks/>
            </p:cNvSpPr>
            <p:nvPr/>
          </p:nvSpPr>
          <p:spPr bwMode="auto">
            <a:xfrm>
              <a:off x="3515" y="753"/>
              <a:ext cx="1927" cy="930"/>
            </a:xfrm>
            <a:custGeom>
              <a:avLst/>
              <a:gdLst/>
              <a:ahLst/>
              <a:cxnLst>
                <a:cxn ang="0">
                  <a:pos x="80" y="248"/>
                </a:cxn>
                <a:cxn ang="0">
                  <a:pos x="416" y="8"/>
                </a:cxn>
                <a:cxn ang="0">
                  <a:pos x="1040" y="200"/>
                </a:cxn>
                <a:cxn ang="0">
                  <a:pos x="1136" y="536"/>
                </a:cxn>
                <a:cxn ang="0">
                  <a:pos x="176" y="584"/>
                </a:cxn>
                <a:cxn ang="0">
                  <a:pos x="80" y="248"/>
                </a:cxn>
              </a:cxnLst>
              <a:rect l="0" t="0" r="r" b="b"/>
              <a:pathLst>
                <a:path w="1280" h="632">
                  <a:moveTo>
                    <a:pt x="80" y="248"/>
                  </a:moveTo>
                  <a:cubicBezTo>
                    <a:pt x="120" y="152"/>
                    <a:pt x="256" y="16"/>
                    <a:pt x="416" y="8"/>
                  </a:cubicBezTo>
                  <a:cubicBezTo>
                    <a:pt x="576" y="0"/>
                    <a:pt x="920" y="112"/>
                    <a:pt x="1040" y="200"/>
                  </a:cubicBezTo>
                  <a:cubicBezTo>
                    <a:pt x="1160" y="288"/>
                    <a:pt x="1280" y="472"/>
                    <a:pt x="1136" y="536"/>
                  </a:cubicBezTo>
                  <a:cubicBezTo>
                    <a:pt x="992" y="600"/>
                    <a:pt x="352" y="632"/>
                    <a:pt x="176" y="584"/>
                  </a:cubicBezTo>
                  <a:cubicBezTo>
                    <a:pt x="0" y="536"/>
                    <a:pt x="40" y="344"/>
                    <a:pt x="80" y="248"/>
                  </a:cubicBezTo>
                  <a:close/>
                </a:path>
              </a:pathLst>
            </a:custGeom>
            <a:gradFill rotWithShape="1">
              <a:gsLst>
                <a:gs pos="0">
                  <a:srgbClr val="9DB6E7"/>
                </a:gs>
                <a:gs pos="100000">
                  <a:srgbClr val="FFFFFF"/>
                </a:gs>
              </a:gsLst>
              <a:lin ang="2700000" scaled="1"/>
            </a:gradFill>
            <a:ln w="9525" cap="flat" cmpd="sng">
              <a:solidFill>
                <a:srgbClr val="3366FF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0"/>
                </a:spcBef>
                <a:defRPr/>
              </a:pPr>
              <a:endParaRPr lang="zh-CN" altLang="en-US" sz="2800" kern="0">
                <a:solidFill>
                  <a:srgbClr val="402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30" name="Rectangle 74"/>
            <p:cNvSpPr>
              <a:spLocks noChangeArrowheads="1"/>
            </p:cNvSpPr>
            <p:nvPr/>
          </p:nvSpPr>
          <p:spPr bwMode="auto">
            <a:xfrm>
              <a:off x="3969" y="1246"/>
              <a:ext cx="250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>
                <a:spcBef>
                  <a:spcPct val="0"/>
                </a:spcBef>
                <a:defRPr/>
              </a:pPr>
              <a:r>
                <a:rPr kumimoji="1" lang="en-US" altLang="zh-CN" sz="2000" i="1" kern="0" smtClean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1" name="Rectangle 75"/>
            <p:cNvSpPr>
              <a:spLocks noChangeArrowheads="1"/>
            </p:cNvSpPr>
            <p:nvPr/>
          </p:nvSpPr>
          <p:spPr bwMode="auto">
            <a:xfrm>
              <a:off x="4925" y="1227"/>
              <a:ext cx="33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just">
                <a:spcBef>
                  <a:spcPct val="0"/>
                </a:spcBef>
                <a:defRPr/>
              </a:pPr>
              <a:r>
                <a:rPr kumimoji="1" lang="en-US" altLang="zh-CN" sz="2000" i="1" kern="0" smtClean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2" name="Text Box 80"/>
            <p:cNvSpPr txBox="1">
              <a:spLocks noChangeArrowheads="1"/>
            </p:cNvSpPr>
            <p:nvPr/>
          </p:nvSpPr>
          <p:spPr bwMode="auto">
            <a:xfrm>
              <a:off x="4166" y="230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i="1" kern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  <a:r>
                <a:rPr lang="en-US" altLang="zh-CN" sz="2400" i="1" kern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'</a:t>
              </a:r>
            </a:p>
          </p:txBody>
        </p:sp>
        <p:sp>
          <p:nvSpPr>
            <p:cNvPr id="33" name="Text Box 81"/>
            <p:cNvSpPr txBox="1">
              <a:spLocks noChangeArrowheads="1"/>
            </p:cNvSpPr>
            <p:nvPr/>
          </p:nvSpPr>
          <p:spPr bwMode="auto">
            <a:xfrm>
              <a:off x="4921" y="207"/>
              <a:ext cx="1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i="1" kern="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rPr>
                <a:t>z</a:t>
              </a:r>
            </a:p>
          </p:txBody>
        </p:sp>
        <p:sp>
          <p:nvSpPr>
            <p:cNvPr id="34" name="Line 85"/>
            <p:cNvSpPr>
              <a:spLocks noChangeShapeType="1"/>
            </p:cNvSpPr>
            <p:nvPr/>
          </p:nvSpPr>
          <p:spPr bwMode="auto">
            <a:xfrm flipV="1">
              <a:off x="4912" y="459"/>
              <a:ext cx="0" cy="83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defRPr/>
              </a:pPr>
              <a:endParaRPr lang="zh-CN" altLang="en-US" sz="2800" kern="0">
                <a:solidFill>
                  <a:srgbClr val="402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35" name="Line 86"/>
            <p:cNvSpPr>
              <a:spLocks noChangeShapeType="1"/>
            </p:cNvSpPr>
            <p:nvPr/>
          </p:nvSpPr>
          <p:spPr bwMode="auto">
            <a:xfrm flipV="1">
              <a:off x="4163" y="459"/>
              <a:ext cx="0" cy="83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  <a:defRPr/>
              </a:pPr>
              <a:endParaRPr lang="zh-CN" altLang="en-US" sz="2800" kern="0">
                <a:solidFill>
                  <a:srgbClr val="402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36" name="Rectangle 45"/>
            <p:cNvSpPr>
              <a:spLocks noChangeArrowheads="1"/>
            </p:cNvSpPr>
            <p:nvPr/>
          </p:nvSpPr>
          <p:spPr bwMode="auto">
            <a:xfrm>
              <a:off x="4377" y="933"/>
              <a:ext cx="66" cy="65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endParaRPr kumimoji="1" lang="zh-CN" altLang="zh-CN" kern="0" smtClean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37" name="Line 76"/>
            <p:cNvSpPr>
              <a:spLocks noChangeShapeType="1"/>
            </p:cNvSpPr>
            <p:nvPr/>
          </p:nvSpPr>
          <p:spPr bwMode="auto">
            <a:xfrm>
              <a:off x="4422" y="978"/>
              <a:ext cx="477" cy="318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 type="arrow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kumimoji="1" lang="zh-CN" altLang="en-US" sz="2800" i="1" kern="0" smtClean="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468" y="751"/>
                  <a:ext cx="272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1pPr>
                  <a:lvl2pPr marL="742950" indent="-28575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kern="0" smtClean="0">
                                <a:solidFill>
                                  <a:srgbClr val="990099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en-US" altLang="zh-CN" i="1" kern="0" smtClean="0">
                                    <a:solidFill>
                                      <a:srgbClr val="990099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kern="0" smtClean="0">
                                    <a:solidFill>
                                      <a:srgbClr val="990099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 kern="0" smtClean="0">
                                <a:solidFill>
                                  <a:srgbClr val="990099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altLang="zh-CN" i="1" kern="0" baseline="-25000" dirty="0">
                    <a:solidFill>
                      <a:srgbClr val="990099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20" name="Text 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8" y="751"/>
                  <a:ext cx="272" cy="32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 Box 82"/>
            <p:cNvSpPr txBox="1">
              <a:spLocks noChangeArrowheads="1"/>
            </p:cNvSpPr>
            <p:nvPr/>
          </p:nvSpPr>
          <p:spPr bwMode="auto">
            <a:xfrm>
              <a:off x="4150" y="560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spcBef>
                  <a:spcPct val="0"/>
                </a:spcBef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i="1" ker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m</a:t>
              </a:r>
              <a:r>
                <a:rPr lang="en-US" altLang="zh-CN" i="1" kern="0" baseline="-250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i</a:t>
              </a:r>
            </a:p>
          </p:txBody>
        </p:sp>
      </p:grpSp>
      <p:grpSp>
        <p:nvGrpSpPr>
          <p:cNvPr id="40" name="Group 49"/>
          <p:cNvGrpSpPr>
            <a:grpSpLocks/>
          </p:cNvGrpSpPr>
          <p:nvPr/>
        </p:nvGrpSpPr>
        <p:grpSpPr bwMode="auto">
          <a:xfrm>
            <a:off x="6589588" y="1772345"/>
            <a:ext cx="1533525" cy="1212851"/>
            <a:chOff x="3946" y="856"/>
            <a:chExt cx="966" cy="764"/>
          </a:xfrm>
        </p:grpSpPr>
        <p:sp>
          <p:nvSpPr>
            <p:cNvPr id="41" name="Line 76"/>
            <p:cNvSpPr>
              <a:spLocks noChangeShapeType="1"/>
            </p:cNvSpPr>
            <p:nvPr/>
          </p:nvSpPr>
          <p:spPr bwMode="auto">
            <a:xfrm>
              <a:off x="4163" y="1290"/>
              <a:ext cx="749" cy="0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 type="arrow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kumimoji="1" lang="zh-CN" altLang="en-US" sz="2800" i="1" kern="0" smtClean="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399" y="1250"/>
                  <a:ext cx="181" cy="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1pPr>
                  <a:lvl2pPr marL="742950" indent="-28575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altLang="zh-CN" i="1" kern="0" smtClean="0">
                                <a:solidFill>
                                  <a:srgbClr val="990099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i="1" kern="0" smtClean="0">
                                <a:solidFill>
                                  <a:srgbClr val="990099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𝑑</m:t>
                            </m:r>
                          </m:e>
                        </m:acc>
                      </m:oMath>
                    </m:oMathPara>
                  </a14:m>
                  <a:endParaRPr lang="en-US" altLang="zh-CN" i="1" kern="0" dirty="0">
                    <a:solidFill>
                      <a:srgbClr val="990099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28" name="Text 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99" y="1250"/>
                  <a:ext cx="181" cy="370"/>
                </a:xfrm>
                <a:prstGeom prst="rect">
                  <a:avLst/>
                </a:prstGeom>
                <a:blipFill>
                  <a:blip r:embed="rId16"/>
                  <a:stretch>
                    <a:fillRect r="-638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Line 76"/>
            <p:cNvSpPr>
              <a:spLocks noChangeShapeType="1"/>
            </p:cNvSpPr>
            <p:nvPr/>
          </p:nvSpPr>
          <p:spPr bwMode="auto">
            <a:xfrm flipH="1">
              <a:off x="4173" y="978"/>
              <a:ext cx="204" cy="318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 type="arrow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kumimoji="1" lang="zh-CN" altLang="en-US" sz="2800" i="1" kern="0" smtClean="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3946" y="856"/>
                  <a:ext cx="271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1pPr>
                  <a:lvl2pPr marL="742950" indent="-28575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spcBef>
                      <a:spcPct val="0"/>
                    </a:spcBef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 kern="0" smtClean="0">
                                <a:solidFill>
                                  <a:srgbClr val="990099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⃑"/>
                                <m:ctrlPr>
                                  <a:rPr lang="en-US" altLang="zh-CN" i="1" kern="0" smtClean="0">
                                    <a:solidFill>
                                      <a:srgbClr val="990099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kern="0" smtClean="0">
                                    <a:solidFill>
                                      <a:srgbClr val="990099"/>
                                    </a:solidFill>
                                    <a:latin typeface="Cambria Math" panose="02040503050406030204" pitchFamily="18" charset="0"/>
                                    <a:ea typeface="宋体" pitchFamily="2" charset="-122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 kern="0" smtClean="0">
                                <a:solidFill>
                                  <a:srgbClr val="990099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 kern="0" smtClean="0">
                                <a:solidFill>
                                  <a:srgbClr val="990099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en-US" altLang="zh-CN" i="1" kern="0" dirty="0">
                    <a:solidFill>
                      <a:srgbClr val="990099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30" name="Text 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46" y="856"/>
                  <a:ext cx="271" cy="33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460087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941561A-AEEC-4590-A3F6-B1579DC0A886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371475" y="752475"/>
            <a:ext cx="600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宋体" charset="-122"/>
              </a:rPr>
              <a:t>三  刚体定轴转动的动能定理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00050" y="2894013"/>
            <a:ext cx="7988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/>
              <a:t>(2)</a:t>
            </a:r>
            <a:r>
              <a:rPr lang="zh-CN" altLang="zh-CN" smtClean="0"/>
              <a:t>力矩的功</a:t>
            </a:r>
            <a:endParaRPr lang="zh-CN" altLang="en-US" smtClean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55875" y="3449638"/>
          <a:ext cx="20701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3" imgW="672808" imgH="279279" progId="Equation.DSMT4">
                  <p:embed/>
                </p:oleObj>
              </mc:Choice>
              <mc:Fallback>
                <p:oleObj name="Equation" r:id="rId3" imgW="67280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449638"/>
                        <a:ext cx="20701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13"/>
          <p:cNvSpPr>
            <a:spLocks noChangeArrowheads="1"/>
          </p:cNvSpPr>
          <p:nvPr/>
        </p:nvSpPr>
        <p:spPr bwMode="auto">
          <a:xfrm>
            <a:off x="400050" y="1341438"/>
            <a:ext cx="8132763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smtClean="0">
                <a:solidFill>
                  <a:srgbClr val="1C1C1C"/>
                </a:solidFill>
                <a:latin typeface="Times New Roman" pitchFamily="18" charset="0"/>
              </a:rPr>
              <a:t>(1)</a:t>
            </a:r>
            <a:r>
              <a:rPr lang="zh-CN" altLang="zh-CN" sz="2800" b="1" smtClean="0">
                <a:solidFill>
                  <a:srgbClr val="1C1C1C"/>
                </a:solidFill>
                <a:latin typeface="Times New Roman" pitchFamily="18" charset="0"/>
              </a:rPr>
              <a:t>转动动能</a:t>
            </a: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423863" y="4437063"/>
            <a:ext cx="7677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/>
              <a:t>(3)</a:t>
            </a:r>
            <a:r>
              <a:rPr lang="zh-CN" altLang="zh-CN" smtClean="0"/>
              <a:t>刚体定轴转动的动能定理</a:t>
            </a:r>
            <a:endParaRPr lang="zh-CN" altLang="en-US" smtClean="0"/>
          </a:p>
        </p:txBody>
      </p:sp>
      <p:graphicFrame>
        <p:nvGraphicFramePr>
          <p:cNvPr id="5128" name="Object 5"/>
          <p:cNvGraphicFramePr>
            <a:graphicFrameLocks noChangeAspect="1"/>
          </p:cNvGraphicFramePr>
          <p:nvPr/>
        </p:nvGraphicFramePr>
        <p:xfrm>
          <a:off x="2413000" y="5013325"/>
          <a:ext cx="41036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5" imgW="1333500" imgH="431800" progId="Equation.DSMT4">
                  <p:embed/>
                </p:oleObj>
              </mc:Choice>
              <mc:Fallback>
                <p:oleObj name="Equation" r:id="rId5" imgW="1333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013325"/>
                        <a:ext cx="410368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对象 1"/>
          <p:cNvGraphicFramePr>
            <a:graphicFrameLocks noChangeAspect="1"/>
          </p:cNvGraphicFramePr>
          <p:nvPr/>
        </p:nvGraphicFramePr>
        <p:xfrm>
          <a:off x="2627313" y="1736725"/>
          <a:ext cx="22272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36725"/>
                        <a:ext cx="22272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1134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脚占位符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962F3EAF-2578-4B41-B752-1965D003DBC3}" type="slidenum">
              <a:rPr lang="en-US" altLang="zh-CN" sz="1600">
                <a:solidFill>
                  <a:srgbClr val="000066"/>
                </a:solidFill>
                <a:latin typeface="Arial" charset="0"/>
              </a:rPr>
              <a:pPr eaLnBrk="1" hangingPunct="1"/>
              <a:t>2</a:t>
            </a:fld>
            <a:endParaRPr lang="en-US" altLang="zh-CN" sz="160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051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52400" y="140335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dirty="0" smtClean="0">
                <a:solidFill>
                  <a:srgbClr val="000000"/>
                </a:solidFill>
              </a:rPr>
              <a:t>       </a:t>
            </a:r>
            <a:r>
              <a:rPr kumimoji="1" lang="en-US" altLang="zh-CN" dirty="0" smtClean="0">
                <a:solidFill>
                  <a:srgbClr val="CC0000"/>
                </a:solidFill>
              </a:rPr>
              <a:t>1</a:t>
            </a:r>
            <a:r>
              <a:rPr kumimoji="1" lang="en-US" altLang="zh-CN" dirty="0" smtClean="0">
                <a:solidFill>
                  <a:srgbClr val="CC0000"/>
                </a:solidFill>
                <a:latin typeface="宋体" charset="-122"/>
              </a:rPr>
              <a:t>.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参考系</a:t>
            </a:r>
            <a:r>
              <a:rPr kumimoji="1" lang="zh-CN" altLang="en-US" dirty="0" smtClean="0">
                <a:solidFill>
                  <a:srgbClr val="000000"/>
                </a:solidFill>
                <a:latin typeface="宋体" charset="-122"/>
              </a:rPr>
              <a:t>：描述物体运动时用作参考的其它物体和一套同步的钟</a:t>
            </a:r>
            <a:r>
              <a:rPr kumimoji="1" lang="en-US" altLang="zh-CN" dirty="0" smtClean="0">
                <a:solidFill>
                  <a:srgbClr val="000000"/>
                </a:solidFill>
                <a:latin typeface="宋体" charset="-122"/>
              </a:rPr>
              <a:t>.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28600" y="2549525"/>
            <a:ext cx="84470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dirty="0" smtClean="0">
                <a:solidFill>
                  <a:srgbClr val="CC0000"/>
                </a:solidFill>
                <a:latin typeface="宋体" charset="-122"/>
              </a:rPr>
              <a:t>2.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坐标系：</a:t>
            </a:r>
            <a:r>
              <a:rPr kumimoji="1" lang="zh-CN" altLang="en-US" dirty="0" smtClean="0">
                <a:solidFill>
                  <a:srgbClr val="000000"/>
                </a:solidFill>
              </a:rPr>
              <a:t>为定量地描述物体位置而引入的参考系替身</a:t>
            </a:r>
            <a:r>
              <a:rPr kumimoji="1" lang="en-US" altLang="zh-CN" dirty="0" smtClean="0">
                <a:solidFill>
                  <a:srgbClr val="000000"/>
                </a:solidFill>
              </a:rPr>
              <a:t>.</a:t>
            </a:r>
            <a:endParaRPr kumimoji="1"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827088" y="749300"/>
            <a:ext cx="574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solidFill>
                  <a:srgbClr val="CC0000"/>
                </a:solidFill>
                <a:latin typeface="宋体" charset="-122"/>
              </a:rPr>
              <a:t>一  参考系 坐标系 物理模型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4485849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1C1C1C"/>
                </a:solidFill>
                <a:latin typeface="Times New Roman" pitchFamily="18" charset="0"/>
                <a:ea typeface="华文楷体" panose="02010600040101010101" pitchFamily="2" charset="-122"/>
              </a:rPr>
              <a:t>参考系（坐标系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63688" y="503549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1C1C1C"/>
                </a:solidFill>
                <a:latin typeface="Times New Roman" pitchFamily="18" charset="0"/>
                <a:ea typeface="华文楷体" panose="02010600040101010101" pitchFamily="2" charset="-122"/>
              </a:rPr>
              <a:t>物理模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63688" y="558513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1C1C1C"/>
                </a:solidFill>
                <a:latin typeface="Times New Roman" pitchFamily="18" charset="0"/>
                <a:ea typeface="华文楷体" panose="02010600040101010101" pitchFamily="2" charset="-122"/>
              </a:rPr>
              <a:t>初始条件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3384645" y="4747459"/>
            <a:ext cx="4723454" cy="1216878"/>
            <a:chOff x="3384645" y="4607550"/>
            <a:chExt cx="4723454" cy="1216878"/>
          </a:xfrm>
        </p:grpSpPr>
        <p:sp>
          <p:nvSpPr>
            <p:cNvPr id="10" name="TextBox 9"/>
            <p:cNvSpPr txBox="1"/>
            <p:nvPr/>
          </p:nvSpPr>
          <p:spPr>
            <a:xfrm>
              <a:off x="3973634" y="5032340"/>
              <a:ext cx="41344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itchFamily="18" charset="0"/>
                  <a:ea typeface="华文楷体" panose="02010600040101010101" pitchFamily="2" charset="-122"/>
                </a:rPr>
                <a:t>描述运动的三个必要条件</a:t>
              </a: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3384645" y="4607550"/>
              <a:ext cx="539283" cy="451212"/>
            </a:xfrm>
            <a:prstGeom prst="line">
              <a:avLst/>
            </a:prstGeom>
            <a:solidFill>
              <a:srgbClr val="EDFAD2"/>
            </a:solidFill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3384645" y="5248364"/>
              <a:ext cx="539283" cy="0"/>
            </a:xfrm>
            <a:prstGeom prst="line">
              <a:avLst/>
            </a:prstGeom>
            <a:solidFill>
              <a:srgbClr val="EDFAD2"/>
            </a:solidFill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直接连接符 12"/>
            <p:cNvCxnSpPr/>
            <p:nvPr/>
          </p:nvCxnSpPr>
          <p:spPr bwMode="auto">
            <a:xfrm flipV="1">
              <a:off x="3384645" y="5437966"/>
              <a:ext cx="539283" cy="386462"/>
            </a:xfrm>
            <a:prstGeom prst="line">
              <a:avLst/>
            </a:prstGeom>
            <a:solidFill>
              <a:srgbClr val="EDFAD2"/>
            </a:solidFill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52400" y="3553852"/>
            <a:ext cx="8668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dirty="0">
                <a:solidFill>
                  <a:srgbClr val="CC0000"/>
                </a:solidFill>
                <a:latin typeface="宋体" charset="-122"/>
              </a:rPr>
              <a:t>3</a:t>
            </a:r>
            <a:r>
              <a:rPr kumimoji="1" lang="en-US" altLang="zh-CN" dirty="0" smtClean="0">
                <a:solidFill>
                  <a:srgbClr val="CC0000"/>
                </a:solidFill>
                <a:latin typeface="宋体" charset="-122"/>
              </a:rPr>
              <a:t>.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物理模型：</a:t>
            </a:r>
            <a:r>
              <a:rPr kumimoji="1" lang="zh-CN" altLang="en-US" dirty="0" smtClean="0">
                <a:solidFill>
                  <a:schemeClr val="tx1"/>
                </a:solidFill>
                <a:latin typeface="宋体" charset="-122"/>
              </a:rPr>
              <a:t>对真实</a:t>
            </a:r>
            <a:r>
              <a:rPr kumimoji="1" lang="zh-CN" altLang="en-US" dirty="0">
                <a:solidFill>
                  <a:schemeClr val="tx1"/>
                </a:solidFill>
                <a:latin typeface="宋体" charset="-122"/>
              </a:rPr>
              <a:t>物</a:t>
            </a:r>
            <a:r>
              <a:rPr kumimoji="1" lang="zh-CN" altLang="en-US" dirty="0" smtClean="0">
                <a:solidFill>
                  <a:schemeClr val="tx1"/>
                </a:solidFill>
                <a:latin typeface="宋体" charset="-122"/>
              </a:rPr>
              <a:t>理过程</a:t>
            </a:r>
            <a:r>
              <a:rPr kumimoji="1" lang="zh-CN" altLang="en-US" dirty="0">
                <a:solidFill>
                  <a:schemeClr val="tx1"/>
                </a:solidFill>
                <a:latin typeface="宋体" charset="-122"/>
              </a:rPr>
              <a:t>和对象</a:t>
            </a:r>
            <a:r>
              <a:rPr kumimoji="1" lang="zh-CN" altLang="en-US" dirty="0" smtClean="0">
                <a:solidFill>
                  <a:schemeClr val="tx1"/>
                </a:solidFill>
                <a:latin typeface="宋体" charset="-122"/>
              </a:rPr>
              <a:t>理想化地简化</a:t>
            </a:r>
            <a:r>
              <a:rPr kumimoji="1" lang="en-US" altLang="zh-CN" dirty="0" smtClean="0">
                <a:solidFill>
                  <a:schemeClr val="tx1"/>
                </a:solidFill>
                <a:latin typeface="宋体" charset="-122"/>
              </a:rPr>
              <a:t>.</a:t>
            </a:r>
            <a:endParaRPr kumimoji="1" lang="zh-CN" altLang="en-US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39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18F5E06-8583-4349-9517-17314D6DF524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371475" y="752475"/>
            <a:ext cx="73691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宋体" charset="-122"/>
              </a:rPr>
              <a:t>四  角动量　角动量定理　角动量守恒定律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00050" y="3497263"/>
            <a:ext cx="79883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mtClean="0"/>
              <a:t>(2)</a:t>
            </a:r>
            <a:r>
              <a:rPr lang="zh-CN" altLang="zh-CN" smtClean="0"/>
              <a:t>刚体对轴的角动量</a:t>
            </a:r>
            <a:endParaRPr lang="zh-CN" altLang="en-US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9" name="Rectangle 13"/>
              <p:cNvSpPr>
                <a:spLocks noChangeArrowheads="1"/>
              </p:cNvSpPr>
              <p:nvPr/>
            </p:nvSpPr>
            <p:spPr bwMode="auto">
              <a:xfrm>
                <a:off x="400050" y="1341438"/>
                <a:ext cx="8132763" cy="21881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(1)</a:t>
                </a:r>
                <a:r>
                  <a:rPr lang="zh-CN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角动量的定义</a:t>
                </a: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对点的角动量：　</a:t>
                </a:r>
                <a:r>
                  <a:rPr lang="en-US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/>
                          </a:rPr>
                          <m:t>𝑳</m:t>
                        </m:r>
                      </m:e>
                    </m:acc>
                    <m:r>
                      <a:rPr lang="en-US" altLang="zh-CN" sz="2800" b="1" i="1" smtClean="0">
                        <a:solidFill>
                          <a:srgbClr val="1C1C1C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⃑"/>
                        <m:ctrlP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/>
                          </a:rPr>
                          <m:t>𝒓</m:t>
                        </m:r>
                      </m:e>
                    </m:acc>
                    <m:r>
                      <a:rPr lang="en-US" altLang="zh-CN" sz="2800" b="1" i="1" smtClean="0">
                        <a:solidFill>
                          <a:srgbClr val="1C1C1C"/>
                        </a:solidFill>
                        <a:latin typeface="Cambria Math"/>
                        <a:ea typeface="Cambria Math"/>
                      </a:rPr>
                      <m:t>×</m:t>
                    </m:r>
                    <m:acc>
                      <m:accPr>
                        <m:chr m:val="⃑"/>
                        <m:ctrlP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/>
                            <a:ea typeface="Cambria Math"/>
                          </a:rPr>
                          <m:t>𝒑</m:t>
                        </m:r>
                      </m:e>
                    </m:acc>
                    <m:r>
                      <a:rPr lang="en-US" altLang="zh-CN" sz="2800" b="1" i="1" smtClean="0">
                        <a:solidFill>
                          <a:srgbClr val="1C1C1C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⃑"/>
                        <m:ctrlPr>
                          <a:rPr lang="en-US" altLang="zh-CN" sz="2800" b="1" i="1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1C1C1C"/>
                            </a:solidFill>
                            <a:latin typeface="Cambria Math"/>
                          </a:rPr>
                          <m:t>𝒓</m:t>
                        </m:r>
                      </m:e>
                    </m:acc>
                    <m:r>
                      <a:rPr lang="en-US" altLang="zh-CN" sz="2800" b="1" i="1">
                        <a:solidFill>
                          <a:srgbClr val="1C1C1C"/>
                        </a:solidFill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800" b="1" i="1" smtClean="0">
                        <a:solidFill>
                          <a:srgbClr val="1C1C1C"/>
                        </a:solidFill>
                        <a:latin typeface="Cambria Math"/>
                        <a:ea typeface="Cambria Math"/>
                      </a:rPr>
                      <m:t>𝒎</m:t>
                    </m:r>
                    <m:acc>
                      <m:accPr>
                        <m:chr m:val="⃑"/>
                        <m:ctrlPr>
                          <a:rPr lang="en-US" altLang="zh-CN" sz="2800" b="1" i="1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1C1C1C"/>
                            </a:solidFill>
                            <a:latin typeface="Cambria Math"/>
                            <a:ea typeface="Cambria Math"/>
                          </a:rPr>
                          <m:t>𝒗</m:t>
                        </m:r>
                      </m:e>
                    </m:acc>
                  </m:oMath>
                </a14:m>
                <a:endParaRPr lang="zh-CN" altLang="zh-CN" sz="2800" b="1" dirty="0" smtClean="0">
                  <a:solidFill>
                    <a:srgbClr val="1C1C1C"/>
                  </a:solidFill>
                  <a:latin typeface="Book Antiqua" pitchFamily="18" charset="0"/>
                </a:endParaRP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对轴的角动量：角动量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800" b="1" i="1" dirty="0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 smtClean="0">
                            <a:solidFill>
                              <a:srgbClr val="1C1C1C"/>
                            </a:solidFill>
                            <a:latin typeface="Cambria Math"/>
                          </a:rPr>
                          <m:t>𝑳</m:t>
                        </m:r>
                      </m:e>
                    </m:acc>
                  </m:oMath>
                </a14:m>
                <a:r>
                  <a:rPr lang="zh-CN" altLang="zh-CN" sz="2800" b="1" dirty="0" smtClean="0">
                    <a:solidFill>
                      <a:srgbClr val="1C1C1C"/>
                    </a:solidFill>
                    <a:latin typeface="Times New Roman" pitchFamily="18" charset="0"/>
                  </a:rPr>
                  <a:t>在坐标轴上的分量式．</a:t>
                </a:r>
              </a:p>
            </p:txBody>
          </p:sp>
        </mc:Choice>
        <mc:Fallback xmlns="">
          <p:sp>
            <p:nvSpPr>
              <p:cNvPr id="614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050" y="1341438"/>
                <a:ext cx="8132763" cy="2188163"/>
              </a:xfrm>
              <a:prstGeom prst="rect">
                <a:avLst/>
              </a:prstGeom>
              <a:blipFill rotWithShape="1">
                <a:blip r:embed="rId3"/>
                <a:stretch>
                  <a:fillRect l="-1574" b="-13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423863" y="4708525"/>
            <a:ext cx="767715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mtClean="0"/>
              <a:t>(3)</a:t>
            </a:r>
            <a:r>
              <a:rPr lang="zh-CN" altLang="zh-CN" smtClean="0"/>
              <a:t>角动量定理</a:t>
            </a:r>
            <a:endParaRPr lang="en-US" altLang="zh-CN" smtClean="0"/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mtClean="0"/>
              <a:t>微分形式：</a:t>
            </a:r>
          </a:p>
        </p:txBody>
      </p:sp>
      <p:graphicFrame>
        <p:nvGraphicFramePr>
          <p:cNvPr id="6151" name="Object 5"/>
          <p:cNvGraphicFramePr>
            <a:graphicFrameLocks noChangeAspect="1"/>
          </p:cNvGraphicFramePr>
          <p:nvPr/>
        </p:nvGraphicFramePr>
        <p:xfrm>
          <a:off x="2627313" y="5345113"/>
          <a:ext cx="13414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4" imgW="545863" imgH="418918" progId="Equation.DSMT4">
                  <p:embed/>
                </p:oleObj>
              </mc:Choice>
              <mc:Fallback>
                <p:oleObj name="Equation" r:id="rId4" imgW="54586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45113"/>
                        <a:ext cx="13414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1"/>
          <p:cNvGraphicFramePr>
            <a:graphicFrameLocks noChangeAspect="1"/>
          </p:cNvGraphicFramePr>
          <p:nvPr/>
        </p:nvGraphicFramePr>
        <p:xfrm>
          <a:off x="3214688" y="4108450"/>
          <a:ext cx="16795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6" imgW="545863" imgH="228501" progId="Equation.DSMT4">
                  <p:embed/>
                </p:oleObj>
              </mc:Choice>
              <mc:Fallback>
                <p:oleObj name="Equation" r:id="rId6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108450"/>
                        <a:ext cx="16795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7352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A748CEE9-7EBE-4D9C-B07B-77A07E6E0690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400050" y="1681163"/>
            <a:ext cx="7988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zh-CN" smtClean="0"/>
              <a:t>刚体定轴转动的角动量定理：</a:t>
            </a:r>
            <a:endParaRPr lang="zh-CN" altLang="en-US" smtClean="0"/>
          </a:p>
        </p:txBody>
      </p:sp>
      <p:sp>
        <p:nvSpPr>
          <p:cNvPr id="7172" name="Rectangle 13"/>
          <p:cNvSpPr>
            <a:spLocks noChangeArrowheads="1"/>
          </p:cNvSpPr>
          <p:nvPr/>
        </p:nvSpPr>
        <p:spPr bwMode="auto">
          <a:xfrm>
            <a:off x="400050" y="765175"/>
            <a:ext cx="81327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smtClean="0">
                <a:solidFill>
                  <a:srgbClr val="1C1C1C"/>
                </a:solidFill>
                <a:latin typeface="Times New Roman" pitchFamily="18" charset="0"/>
              </a:rPr>
              <a:t>积分形式：</a:t>
            </a: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423861" y="2349500"/>
            <a:ext cx="8252595" cy="289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 smtClean="0"/>
              <a:t>(4)</a:t>
            </a:r>
            <a:r>
              <a:rPr lang="zh-CN" altLang="zh-CN" dirty="0" smtClean="0"/>
              <a:t>角动量守恒定律</a:t>
            </a:r>
            <a:endParaRPr lang="en-US" altLang="zh-CN" dirty="0" smtClean="0"/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zh-CN" altLang="zh-CN" dirty="0" smtClean="0"/>
              <a:t>对点：质点所受外力对某定点的力矩之和为零，则对该点的角动量守恒．</a:t>
            </a:r>
            <a:endParaRPr lang="en-US" altLang="zh-CN" dirty="0" smtClean="0"/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dirty="0" smtClean="0"/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zh-CN" altLang="zh-CN" dirty="0" smtClean="0"/>
              <a:t>对轴：虽</a:t>
            </a:r>
            <a:r>
              <a:rPr lang="en-US" altLang="zh-CN" dirty="0" smtClean="0"/>
              <a:t>∑</a:t>
            </a:r>
            <a:r>
              <a:rPr lang="en-US" altLang="zh-CN" i="1" dirty="0" smtClean="0"/>
              <a:t>M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≠0</a:t>
            </a:r>
            <a:r>
              <a:rPr lang="zh-CN" altLang="zh-CN" dirty="0" smtClean="0"/>
              <a:t>，但如果</a:t>
            </a:r>
            <a:r>
              <a:rPr lang="en-US" altLang="zh-CN" dirty="0" smtClean="0"/>
              <a:t>∑</a:t>
            </a:r>
            <a:r>
              <a:rPr lang="en-US" altLang="zh-CN" i="1" dirty="0" smtClean="0"/>
              <a:t>M</a:t>
            </a:r>
            <a:r>
              <a:rPr lang="en-US" altLang="zh-CN" i="1" baseline="-25000" dirty="0" smtClean="0"/>
              <a:t>i</a:t>
            </a:r>
            <a:r>
              <a:rPr lang="zh-CN" altLang="zh-CN" dirty="0" smtClean="0"/>
              <a:t>在某一轴的分量为零，则系统对该轴的角动量守恒，即</a:t>
            </a:r>
          </a:p>
        </p:txBody>
      </p:sp>
      <p:graphicFrame>
        <p:nvGraphicFramePr>
          <p:cNvPr id="7174" name="Object 5"/>
          <p:cNvGraphicFramePr>
            <a:graphicFrameLocks noChangeAspect="1"/>
          </p:cNvGraphicFramePr>
          <p:nvPr/>
        </p:nvGraphicFramePr>
        <p:xfrm>
          <a:off x="5049838" y="1552575"/>
          <a:ext cx="2906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3" imgW="1079032" imgH="355446" progId="Equation.DSMT4">
                  <p:embed/>
                </p:oleObj>
              </mc:Choice>
              <mc:Fallback>
                <p:oleObj name="Equation" r:id="rId3" imgW="1079032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1552575"/>
                        <a:ext cx="29067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74956"/>
              </p:ext>
            </p:extLst>
          </p:nvPr>
        </p:nvGraphicFramePr>
        <p:xfrm>
          <a:off x="1979613" y="5400129"/>
          <a:ext cx="5546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5" imgW="1803400" imgH="254000" progId="Equation.DSMT4">
                  <p:embed/>
                </p:oleObj>
              </mc:Choice>
              <mc:Fallback>
                <p:oleObj name="Equation" r:id="rId5" imgW="180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400129"/>
                        <a:ext cx="55467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1"/>
          <p:cNvGraphicFramePr>
            <a:graphicFrameLocks noChangeAspect="1"/>
          </p:cNvGraphicFramePr>
          <p:nvPr/>
        </p:nvGraphicFramePr>
        <p:xfrm>
          <a:off x="2411413" y="617538"/>
          <a:ext cx="22558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7" imgW="837836" imgH="355446" progId="Equation.DSMT4">
                  <p:embed/>
                </p:oleObj>
              </mc:Choice>
              <mc:Fallback>
                <p:oleObj name="Equation" r:id="rId7" imgW="83783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17538"/>
                        <a:ext cx="22558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2167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5B9070D-0FBF-4225-AC36-D273707F250C}" type="slidenum">
              <a:rPr lang="zh-CN" altLang="en-US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81697" y="2780927"/>
            <a:ext cx="634019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机械振动与机械波</a:t>
            </a:r>
            <a:endParaRPr lang="zh-CN" altLang="en-US" sz="60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374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B6FD03A-569E-45A6-B0AC-D66D3ECCA1F9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80975" y="548680"/>
            <a:ext cx="525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zh-CN" sz="2800" dirty="0" smtClean="0">
                <a:solidFill>
                  <a:srgbClr val="CC0000"/>
                </a:solidFill>
                <a:latin typeface="宋体" charset="-122"/>
              </a:rPr>
              <a:t>一</a:t>
            </a:r>
            <a:r>
              <a:rPr lang="zh-CN" altLang="en-US" sz="2800" dirty="0" smtClean="0">
                <a:solidFill>
                  <a:srgbClr val="CC0000"/>
                </a:solidFill>
                <a:latin typeface="宋体" charset="-122"/>
              </a:rPr>
              <a:t>  简谐振动的动力学特征</a:t>
            </a:r>
          </a:p>
        </p:txBody>
      </p:sp>
      <p:grpSp>
        <p:nvGrpSpPr>
          <p:cNvPr id="3077" name="Group 44"/>
          <p:cNvGrpSpPr>
            <a:grpSpLocks/>
          </p:cNvGrpSpPr>
          <p:nvPr/>
        </p:nvGrpSpPr>
        <p:grpSpPr bwMode="auto">
          <a:xfrm>
            <a:off x="76200" y="5904061"/>
            <a:ext cx="7616825" cy="549275"/>
            <a:chOff x="48" y="2822"/>
            <a:chExt cx="4798" cy="346"/>
          </a:xfrm>
        </p:grpSpPr>
        <p:graphicFrame>
          <p:nvGraphicFramePr>
            <p:cNvPr id="3089" name="Object 4"/>
            <p:cNvGraphicFramePr>
              <a:graphicFrameLocks noChangeAspect="1"/>
            </p:cNvGraphicFramePr>
            <p:nvPr/>
          </p:nvGraphicFramePr>
          <p:xfrm>
            <a:off x="3648" y="2822"/>
            <a:ext cx="119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4" name="公式" r:id="rId3" imgW="977900" imgH="279400" progId="Equation.3">
                    <p:embed/>
                  </p:oleObj>
                </mc:Choice>
                <mc:Fallback>
                  <p:oleObj name="公式" r:id="rId3" imgW="9779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22"/>
                          <a:ext cx="1198" cy="346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0" name="Text Box 5"/>
            <p:cNvSpPr txBox="1">
              <a:spLocks noChangeArrowheads="1"/>
            </p:cNvSpPr>
            <p:nvPr/>
          </p:nvSpPr>
          <p:spPr bwMode="auto">
            <a:xfrm>
              <a:off x="48" y="2832"/>
              <a:ext cx="4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CC0000"/>
                  </a:solidFill>
                  <a:latin typeface="宋体" charset="-122"/>
                </a:rPr>
                <a:t>4 </a:t>
              </a:r>
              <a:r>
                <a:rPr lang="zh-CN" altLang="en-US" sz="2800" smtClean="0">
                  <a:solidFill>
                    <a:srgbClr val="000000"/>
                  </a:solidFill>
                  <a:latin typeface="宋体" charset="-122"/>
                </a:rPr>
                <a:t>加速度与位移成正比而方向相反</a:t>
              </a:r>
            </a:p>
          </p:txBody>
        </p:sp>
      </p:grpSp>
      <p:grpSp>
        <p:nvGrpSpPr>
          <p:cNvPr id="3078" name="Group 46"/>
          <p:cNvGrpSpPr>
            <a:grpSpLocks/>
          </p:cNvGrpSpPr>
          <p:nvPr/>
        </p:nvGrpSpPr>
        <p:grpSpPr bwMode="auto">
          <a:xfrm>
            <a:off x="76200" y="1916832"/>
            <a:ext cx="6705600" cy="1066800"/>
            <a:chOff x="48" y="1200"/>
            <a:chExt cx="4224" cy="672"/>
          </a:xfrm>
        </p:grpSpPr>
        <p:graphicFrame>
          <p:nvGraphicFramePr>
            <p:cNvPr id="3087" name="Object 8"/>
            <p:cNvGraphicFramePr>
              <a:graphicFrameLocks noChangeAspect="1"/>
            </p:cNvGraphicFramePr>
            <p:nvPr/>
          </p:nvGraphicFramePr>
          <p:xfrm>
            <a:off x="2784" y="1200"/>
            <a:ext cx="148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5" name="公式" r:id="rId5" imgW="1218671" imgH="634725" progId="Equation.3">
                    <p:embed/>
                  </p:oleObj>
                </mc:Choice>
                <mc:Fallback>
                  <p:oleObj name="公式" r:id="rId5" imgW="1218671" imgH="634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200"/>
                          <a:ext cx="148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folHlink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folHlink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Text Box 9"/>
            <p:cNvSpPr txBox="1">
              <a:spLocks noChangeArrowheads="1"/>
            </p:cNvSpPr>
            <p:nvPr/>
          </p:nvSpPr>
          <p:spPr bwMode="auto">
            <a:xfrm>
              <a:off x="48" y="1344"/>
              <a:ext cx="35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solidFill>
                    <a:srgbClr val="CC0000"/>
                  </a:solidFill>
                  <a:latin typeface="宋体" charset="-122"/>
                </a:rPr>
                <a:t>2 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宋体" charset="-122"/>
                </a:rPr>
                <a:t>简谐运动的动力学描述</a:t>
              </a:r>
            </a:p>
          </p:txBody>
        </p:sp>
      </p:grpSp>
      <p:grpSp>
        <p:nvGrpSpPr>
          <p:cNvPr id="3079" name="Group 48"/>
          <p:cNvGrpSpPr>
            <a:grpSpLocks/>
          </p:cNvGrpSpPr>
          <p:nvPr/>
        </p:nvGrpSpPr>
        <p:grpSpPr bwMode="auto">
          <a:xfrm>
            <a:off x="76200" y="4293096"/>
            <a:ext cx="8382000" cy="1328738"/>
            <a:chOff x="48" y="1874"/>
            <a:chExt cx="5280" cy="837"/>
          </a:xfrm>
        </p:grpSpPr>
        <p:graphicFrame>
          <p:nvGraphicFramePr>
            <p:cNvPr id="3084" name="Object 6"/>
            <p:cNvGraphicFramePr>
              <a:graphicFrameLocks noChangeAspect="1"/>
            </p:cNvGraphicFramePr>
            <p:nvPr/>
          </p:nvGraphicFramePr>
          <p:xfrm>
            <a:off x="2774" y="2352"/>
            <a:ext cx="255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6" name="Equation" r:id="rId7" imgW="1269449" imgH="203112" progId="Equation.3">
                    <p:embed/>
                  </p:oleObj>
                </mc:Choice>
                <mc:Fallback>
                  <p:oleObj name="Equation" r:id="rId7" imgW="126944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2352"/>
                          <a:ext cx="255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folHlink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folHlink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11"/>
            <p:cNvGraphicFramePr>
              <a:graphicFrameLocks noChangeAspect="1"/>
            </p:cNvGraphicFramePr>
            <p:nvPr/>
          </p:nvGraphicFramePr>
          <p:xfrm>
            <a:off x="2784" y="1937"/>
            <a:ext cx="193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7" name="公式" r:id="rId9" imgW="1764534" imgH="304668" progId="Equation.3">
                    <p:embed/>
                  </p:oleObj>
                </mc:Choice>
                <mc:Fallback>
                  <p:oleObj name="公式" r:id="rId9" imgW="1764534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937"/>
                          <a:ext cx="193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folHlink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folHlink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6" name="Rectangle 12"/>
            <p:cNvSpPr>
              <a:spLocks noChangeArrowheads="1"/>
            </p:cNvSpPr>
            <p:nvPr/>
          </p:nvSpPr>
          <p:spPr bwMode="auto">
            <a:xfrm>
              <a:off x="48" y="1874"/>
              <a:ext cx="3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CC0000"/>
                  </a:solidFill>
                  <a:latin typeface="宋体" charset="-122"/>
                </a:rPr>
                <a:t>3 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宋体" charset="-122"/>
                </a:rPr>
                <a:t>简谐运动的运动学描述</a:t>
              </a:r>
            </a:p>
          </p:txBody>
        </p:sp>
      </p:grpSp>
      <p:grpSp>
        <p:nvGrpSpPr>
          <p:cNvPr id="3080" name="Group 51"/>
          <p:cNvGrpSpPr>
            <a:grpSpLocks/>
          </p:cNvGrpSpPr>
          <p:nvPr/>
        </p:nvGrpSpPr>
        <p:grpSpPr bwMode="auto">
          <a:xfrm>
            <a:off x="0" y="1253703"/>
            <a:ext cx="9144000" cy="519113"/>
            <a:chOff x="0" y="864"/>
            <a:chExt cx="5760" cy="327"/>
          </a:xfrm>
        </p:grpSpPr>
        <p:sp>
          <p:nvSpPr>
            <p:cNvPr id="3081" name="Text Box 28"/>
            <p:cNvSpPr txBox="1">
              <a:spLocks noChangeArrowheads="1"/>
            </p:cNvSpPr>
            <p:nvPr/>
          </p:nvSpPr>
          <p:spPr bwMode="auto">
            <a:xfrm>
              <a:off x="0" y="864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solidFill>
                    <a:srgbClr val="CC0000"/>
                  </a:solidFill>
                  <a:latin typeface="宋体" charset="-122"/>
                </a:rPr>
                <a:t>1 </a:t>
              </a:r>
              <a:r>
                <a:rPr lang="zh-CN" altLang="en-US" sz="2800" dirty="0" smtClean="0">
                  <a:solidFill>
                    <a:srgbClr val="000000"/>
                  </a:solidFill>
                  <a:latin typeface="宋体" charset="-122"/>
                </a:rPr>
                <a:t>物体受线性回复力作用            平衡位置</a:t>
              </a:r>
            </a:p>
          </p:txBody>
        </p:sp>
        <p:graphicFrame>
          <p:nvGraphicFramePr>
            <p:cNvPr id="3082" name="Object 27"/>
            <p:cNvGraphicFramePr>
              <a:graphicFrameLocks noChangeAspect="1"/>
            </p:cNvGraphicFramePr>
            <p:nvPr/>
          </p:nvGraphicFramePr>
          <p:xfrm>
            <a:off x="2640" y="864"/>
            <a:ext cx="120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8" name="公式" r:id="rId11" imgW="863225" imgH="253890" progId="Equation.3">
                    <p:embed/>
                  </p:oleObj>
                </mc:Choice>
                <mc:Fallback>
                  <p:oleObj name="公式" r:id="rId11" imgW="86322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64"/>
                          <a:ext cx="1200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folHlink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folHlink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29"/>
            <p:cNvGraphicFramePr>
              <a:graphicFrameLocks noChangeAspect="1"/>
            </p:cNvGraphicFramePr>
            <p:nvPr/>
          </p:nvGraphicFramePr>
          <p:xfrm>
            <a:off x="4944" y="880"/>
            <a:ext cx="67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9" name="公式" r:id="rId13" imgW="545863" imgH="241195" progId="Equation.3">
                    <p:embed/>
                  </p:oleObj>
                </mc:Choice>
                <mc:Fallback>
                  <p:oleObj name="公式" r:id="rId13" imgW="545863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880"/>
                          <a:ext cx="67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folHlink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folHlink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-7697" y="3064199"/>
            <a:ext cx="2979017" cy="910762"/>
            <a:chOff x="-7697" y="3016528"/>
            <a:chExt cx="2979017" cy="9107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1403648" y="3016528"/>
                  <a:ext cx="1567672" cy="91076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/>
                                <a:ea typeface="Cambria Math"/>
                              </a:rPr>
                              <m:t>𝝎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𝒌</m:t>
                            </m:r>
                          </m:num>
                          <m:den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𝒎</m:t>
                            </m:r>
                          </m:den>
                        </m:f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648" y="3016528"/>
                  <a:ext cx="1567672" cy="91076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20"/>
            <p:cNvSpPr txBox="1"/>
            <p:nvPr/>
          </p:nvSpPr>
          <p:spPr>
            <a:xfrm>
              <a:off x="-7697" y="3210299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弹簧振子</a:t>
              </a:r>
              <a:endParaRPr lang="zh-CN" altLang="en-US" sz="2800" b="1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233313" y="3101420"/>
            <a:ext cx="2346799" cy="836319"/>
            <a:chOff x="3192280" y="3053749"/>
            <a:chExt cx="2346799" cy="836319"/>
          </a:xfrm>
        </p:grpSpPr>
        <p:sp>
          <p:nvSpPr>
            <p:cNvPr id="3" name="TextBox 2"/>
            <p:cNvSpPr txBox="1"/>
            <p:nvPr/>
          </p:nvSpPr>
          <p:spPr>
            <a:xfrm>
              <a:off x="3192280" y="3210299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单摆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061174" y="3053749"/>
                  <a:ext cx="1477905" cy="8363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/>
                                <a:ea typeface="Cambria Math"/>
                              </a:rPr>
                              <m:t>𝝎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0" smtClean="0">
                                <a:latin typeface="Cambria Math"/>
                              </a:rPr>
                              <m:t>𝐠</m:t>
                            </m:r>
                          </m:num>
                          <m:den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𝒍</m:t>
                            </m:r>
                          </m:den>
                        </m:f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1174" y="3053749"/>
                  <a:ext cx="1477905" cy="836319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组合 24"/>
          <p:cNvGrpSpPr/>
          <p:nvPr/>
        </p:nvGrpSpPr>
        <p:grpSpPr>
          <a:xfrm>
            <a:off x="5940152" y="3101420"/>
            <a:ext cx="2999670" cy="975652"/>
            <a:chOff x="3192280" y="3053749"/>
            <a:chExt cx="2999670" cy="975652"/>
          </a:xfrm>
        </p:grpSpPr>
        <p:sp>
          <p:nvSpPr>
            <p:cNvPr id="26" name="TextBox 25"/>
            <p:cNvSpPr txBox="1"/>
            <p:nvPr/>
          </p:nvSpPr>
          <p:spPr>
            <a:xfrm>
              <a:off x="3192280" y="3210299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复</a:t>
              </a:r>
              <a:r>
                <a:rPr lang="zh-CN" altLang="en-US" sz="2800" b="1" dirty="0" smtClean="0"/>
                <a:t>摆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061174" y="3053749"/>
                  <a:ext cx="2130776" cy="9756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/>
                                <a:ea typeface="Cambria Math"/>
                              </a:rPr>
                              <m:t>𝝎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𝒎</m:t>
                            </m:r>
                            <m:r>
                              <a:rPr lang="en-US" altLang="zh-CN" sz="2800" b="1" i="0" smtClean="0">
                                <a:latin typeface="Cambria Math"/>
                              </a:rPr>
                              <m:t>𝐠</m:t>
                            </m:r>
                            <m:sSub>
                              <m:sSubPr>
                                <m:ctrlPr>
                                  <a:rPr lang="en-US" altLang="zh-CN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latin typeface="Cambria Math"/>
                                  </a:rPr>
                                  <m:t>𝒉</m:t>
                                </m:r>
                              </m:e>
                              <m:sub>
                                <m:r>
                                  <a:rPr lang="en-US" altLang="zh-CN" sz="2800" b="1" i="0" smtClean="0">
                                    <a:latin typeface="Cambria Math"/>
                                  </a:rPr>
                                  <m:t>𝐜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𝑱</m:t>
                            </m:r>
                          </m:den>
                        </m:f>
                      </m:oMath>
                    </m:oMathPara>
                  </a14:m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1174" y="3053749"/>
                  <a:ext cx="2130776" cy="97565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764601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4FEB0EEB-4E8A-40A9-8491-F0895C768FEE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395288" y="765175"/>
            <a:ext cx="525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CC0000"/>
                </a:solidFill>
                <a:latin typeface="宋体" charset="-122"/>
              </a:rPr>
              <a:t>二  简谐振动的运动学</a:t>
            </a:r>
          </a:p>
        </p:txBody>
      </p:sp>
      <p:sp>
        <p:nvSpPr>
          <p:cNvPr id="4100" name="Text Box 22"/>
          <p:cNvSpPr txBox="1">
            <a:spLocks noChangeArrowheads="1"/>
          </p:cNvSpPr>
          <p:nvPr/>
        </p:nvSpPr>
        <p:spPr bwMode="auto">
          <a:xfrm>
            <a:off x="323850" y="1539875"/>
            <a:ext cx="2535238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FF3300"/>
                </a:solidFill>
                <a:cs typeface="Times New Roman" pitchFamily="18" charset="0"/>
              </a:rPr>
              <a:t>微分方程</a:t>
            </a:r>
            <a:r>
              <a:rPr lang="zh-CN" altLang="en-US" sz="2800" smtClean="0">
                <a:solidFill>
                  <a:srgbClr val="FF3300"/>
                </a:solidFill>
                <a:latin typeface="宋体" charset="-122"/>
              </a:rPr>
              <a:t> </a:t>
            </a:r>
          </a:p>
        </p:txBody>
      </p:sp>
      <p:graphicFrame>
        <p:nvGraphicFramePr>
          <p:cNvPr id="4101" name="Object 23"/>
          <p:cNvGraphicFramePr>
            <a:graphicFrameLocks noChangeAspect="1"/>
          </p:cNvGraphicFramePr>
          <p:nvPr/>
        </p:nvGraphicFramePr>
        <p:xfrm>
          <a:off x="2587625" y="1282700"/>
          <a:ext cx="55689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3" imgW="2324100" imgH="419100" progId="Equation.DSMT4">
                  <p:embed/>
                </p:oleObj>
              </mc:Choice>
              <mc:Fallback>
                <p:oleObj name="Equation" r:id="rId3" imgW="2324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282700"/>
                        <a:ext cx="55689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4"/>
          <p:cNvGraphicFramePr>
            <a:graphicFrameLocks noChangeAspect="1"/>
          </p:cNvGraphicFramePr>
          <p:nvPr/>
        </p:nvGraphicFramePr>
        <p:xfrm>
          <a:off x="1982788" y="3244850"/>
          <a:ext cx="24384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5" imgW="901700" imgH="457200" progId="Equation.3">
                  <p:embed/>
                </p:oleObj>
              </mc:Choice>
              <mc:Fallback>
                <p:oleObj name="Equation" r:id="rId5" imgW="901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244850"/>
                        <a:ext cx="2438400" cy="11922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3FF"/>
                          </a:gs>
                          <a:gs pos="50000">
                            <a:srgbClr val="FFFFFF"/>
                          </a:gs>
                          <a:gs pos="100000">
                            <a:srgbClr val="FFF3FF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25"/>
          <p:cNvSpPr txBox="1">
            <a:spLocks noChangeArrowheads="1"/>
          </p:cNvSpPr>
          <p:nvPr/>
        </p:nvSpPr>
        <p:spPr bwMode="auto">
          <a:xfrm>
            <a:off x="542925" y="3532188"/>
            <a:ext cx="1744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CC0000"/>
                </a:solidFill>
                <a:latin typeface="宋体" charset="-122"/>
              </a:rPr>
              <a:t>振幅</a:t>
            </a:r>
          </a:p>
        </p:txBody>
      </p:sp>
      <p:grpSp>
        <p:nvGrpSpPr>
          <p:cNvPr id="4104" name="Group 29"/>
          <p:cNvGrpSpPr>
            <a:grpSpLocks/>
          </p:cNvGrpSpPr>
          <p:nvPr/>
        </p:nvGrpSpPr>
        <p:grpSpPr bwMode="auto">
          <a:xfrm>
            <a:off x="5375275" y="3306763"/>
            <a:ext cx="2871788" cy="1057275"/>
            <a:chOff x="476" y="2750"/>
            <a:chExt cx="1809" cy="666"/>
          </a:xfrm>
        </p:grpSpPr>
        <p:graphicFrame>
          <p:nvGraphicFramePr>
            <p:cNvPr id="4115" name="Object 27"/>
            <p:cNvGraphicFramePr>
              <a:graphicFrameLocks noChangeAspect="1"/>
            </p:cNvGraphicFramePr>
            <p:nvPr/>
          </p:nvGraphicFramePr>
          <p:xfrm>
            <a:off x="1429" y="2750"/>
            <a:ext cx="856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4" name="Equation" r:id="rId7" imgW="482391" imgH="393529" progId="Equation.DSMT4">
                    <p:embed/>
                  </p:oleObj>
                </mc:Choice>
                <mc:Fallback>
                  <p:oleObj name="Equation" r:id="rId7" imgW="48239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750"/>
                          <a:ext cx="856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BDB18E"/>
                                  </a:gs>
                                  <a:gs pos="50000">
                                    <a:srgbClr val="F9E9BB"/>
                                  </a:gs>
                                  <a:gs pos="100000">
                                    <a:srgbClr val="BDB18E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Text Box 28"/>
            <p:cNvSpPr txBox="1">
              <a:spLocks noChangeArrowheads="1"/>
            </p:cNvSpPr>
            <p:nvPr/>
          </p:nvSpPr>
          <p:spPr bwMode="auto">
            <a:xfrm>
              <a:off x="476" y="2857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CC0000"/>
                  </a:solidFill>
                  <a:latin typeface="宋体" charset="-122"/>
                </a:rPr>
                <a:t>周期</a:t>
              </a:r>
            </a:p>
          </p:txBody>
        </p:sp>
      </p:grpSp>
      <p:grpSp>
        <p:nvGrpSpPr>
          <p:cNvPr id="4105" name="Group 36"/>
          <p:cNvGrpSpPr>
            <a:grpSpLocks/>
          </p:cNvGrpSpPr>
          <p:nvPr/>
        </p:nvGrpSpPr>
        <p:grpSpPr bwMode="auto">
          <a:xfrm>
            <a:off x="5295900" y="4530725"/>
            <a:ext cx="3236913" cy="1065213"/>
            <a:chOff x="3334" y="2396"/>
            <a:chExt cx="2039" cy="671"/>
          </a:xfrm>
        </p:grpSpPr>
        <p:graphicFrame>
          <p:nvGraphicFramePr>
            <p:cNvPr id="4113" name="Object 31"/>
            <p:cNvGraphicFramePr>
              <a:graphicFrameLocks noChangeAspect="1"/>
            </p:cNvGraphicFramePr>
            <p:nvPr/>
          </p:nvGraphicFramePr>
          <p:xfrm>
            <a:off x="4077" y="2396"/>
            <a:ext cx="1296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5" name="Equation" r:id="rId9" imgW="761669" imgH="393529" progId="Equation.3">
                    <p:embed/>
                  </p:oleObj>
                </mc:Choice>
                <mc:Fallback>
                  <p:oleObj name="Equation" r:id="rId9" imgW="76166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2396"/>
                          <a:ext cx="1296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9BC2C2"/>
                                  </a:gs>
                                  <a:gs pos="50000">
                                    <a:srgbClr val="CCFFFF"/>
                                  </a:gs>
                                  <a:gs pos="100000">
                                    <a:srgbClr val="9BC2C2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Text Box 32"/>
            <p:cNvSpPr txBox="1">
              <a:spLocks noChangeArrowheads="1"/>
            </p:cNvSpPr>
            <p:nvPr/>
          </p:nvSpPr>
          <p:spPr bwMode="auto">
            <a:xfrm>
              <a:off x="3334" y="2586"/>
              <a:ext cx="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9BC2C2"/>
                      </a:gs>
                      <a:gs pos="50000">
                        <a:srgbClr val="CCFFFF"/>
                      </a:gs>
                      <a:gs pos="100000">
                        <a:srgbClr val="9BC2C2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D6009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CC0000"/>
                  </a:solidFill>
                </a:rPr>
                <a:t>频率</a:t>
              </a:r>
            </a:p>
          </p:txBody>
        </p:sp>
      </p:grpSp>
      <p:grpSp>
        <p:nvGrpSpPr>
          <p:cNvPr id="4106" name="Group 37"/>
          <p:cNvGrpSpPr>
            <a:grpSpLocks/>
          </p:cNvGrpSpPr>
          <p:nvPr/>
        </p:nvGrpSpPr>
        <p:grpSpPr bwMode="auto">
          <a:xfrm>
            <a:off x="384175" y="4587875"/>
            <a:ext cx="4044950" cy="1073150"/>
            <a:chOff x="240" y="3249"/>
            <a:chExt cx="2548" cy="676"/>
          </a:xfrm>
        </p:grpSpPr>
        <p:graphicFrame>
          <p:nvGraphicFramePr>
            <p:cNvPr id="4111" name="Object 34"/>
            <p:cNvGraphicFramePr>
              <a:graphicFrameLocks noChangeAspect="1"/>
            </p:cNvGraphicFramePr>
            <p:nvPr/>
          </p:nvGraphicFramePr>
          <p:xfrm>
            <a:off x="1156" y="3249"/>
            <a:ext cx="1632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6" name="Equation" r:id="rId11" imgW="952087" imgH="393529" progId="Equation.3">
                    <p:embed/>
                  </p:oleObj>
                </mc:Choice>
                <mc:Fallback>
                  <p:oleObj name="Equation" r:id="rId11" imgW="95208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249"/>
                          <a:ext cx="1632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Text Box 35"/>
            <p:cNvSpPr txBox="1">
              <a:spLocks noChangeArrowheads="1"/>
            </p:cNvSpPr>
            <p:nvPr/>
          </p:nvSpPr>
          <p:spPr bwMode="auto">
            <a:xfrm>
              <a:off x="240" y="3445"/>
              <a:ext cx="1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CC0000"/>
                  </a:solidFill>
                </a:rPr>
                <a:t>圆频率</a:t>
              </a:r>
            </a:p>
          </p:txBody>
        </p:sp>
      </p:grpSp>
      <p:grpSp>
        <p:nvGrpSpPr>
          <p:cNvPr id="4107" name="Group 38"/>
          <p:cNvGrpSpPr>
            <a:grpSpLocks/>
          </p:cNvGrpSpPr>
          <p:nvPr/>
        </p:nvGrpSpPr>
        <p:grpSpPr bwMode="auto">
          <a:xfrm>
            <a:off x="381000" y="5810250"/>
            <a:ext cx="4481513" cy="682625"/>
            <a:chOff x="112" y="1994"/>
            <a:chExt cx="2823" cy="430"/>
          </a:xfrm>
        </p:grpSpPr>
        <p:sp>
          <p:nvSpPr>
            <p:cNvPr id="4109" name="Text Box 39"/>
            <p:cNvSpPr txBox="1">
              <a:spLocks noChangeArrowheads="1"/>
            </p:cNvSpPr>
            <p:nvPr/>
          </p:nvSpPr>
          <p:spPr bwMode="auto">
            <a:xfrm>
              <a:off x="112" y="2025"/>
              <a:ext cx="2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CC0000"/>
                  </a:solidFill>
                  <a:latin typeface="宋体" charset="-122"/>
                </a:rPr>
                <a:t>位相和初位相</a:t>
              </a:r>
            </a:p>
          </p:txBody>
        </p:sp>
        <p:graphicFrame>
          <p:nvGraphicFramePr>
            <p:cNvPr id="4110" name="Object 40"/>
            <p:cNvGraphicFramePr>
              <a:graphicFrameLocks noChangeAspect="1"/>
            </p:cNvGraphicFramePr>
            <p:nvPr/>
          </p:nvGraphicFramePr>
          <p:xfrm>
            <a:off x="1913" y="1994"/>
            <a:ext cx="1022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7" name="Equation" r:id="rId13" imgW="469900" imgH="228600" progId="Equation.DSMT4">
                    <p:embed/>
                  </p:oleObj>
                </mc:Choice>
                <mc:Fallback>
                  <p:oleObj name="Equation" r:id="rId13" imgW="469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1994"/>
                          <a:ext cx="1022" cy="430"/>
                        </a:xfrm>
                        <a:prstGeom prst="rect">
                          <a:avLst/>
                        </a:prstGeom>
                        <a:solidFill>
                          <a:srgbClr val="FFF3FF"/>
                        </a:solidFill>
                        <a:ln w="19050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8" name="Text Box 41"/>
          <p:cNvSpPr txBox="1">
            <a:spLocks noChangeArrowheads="1"/>
          </p:cNvSpPr>
          <p:nvPr/>
        </p:nvSpPr>
        <p:spPr bwMode="auto">
          <a:xfrm>
            <a:off x="323850" y="247650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FF3300"/>
                </a:solidFill>
                <a:cs typeface="Times New Roman" pitchFamily="18" charset="0"/>
              </a:rPr>
              <a:t>几个重要参量</a:t>
            </a:r>
            <a:r>
              <a:rPr lang="zh-CN" altLang="en-US" sz="2800" smtClean="0">
                <a:solidFill>
                  <a:srgbClr val="FF3300"/>
                </a:solidFill>
                <a:latin typeface="宋体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20454291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994ECCDC-3B4C-468E-804D-D4D6F0BB1FA0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5123" name="Text Box 19"/>
          <p:cNvSpPr txBox="1">
            <a:spLocks noChangeArrowheads="1"/>
          </p:cNvSpPr>
          <p:nvPr/>
        </p:nvSpPr>
        <p:spPr bwMode="auto">
          <a:xfrm>
            <a:off x="179388" y="677863"/>
            <a:ext cx="547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FF0000"/>
                </a:solidFill>
                <a:latin typeface="宋体" pitchFamily="2" charset="-122"/>
                <a:cs typeface="Times New Roman" pitchFamily="18" charset="0"/>
              </a:rPr>
              <a:t>简谐振动的旋转矢量表示法</a:t>
            </a:r>
          </a:p>
        </p:txBody>
      </p:sp>
      <p:graphicFrame>
        <p:nvGraphicFramePr>
          <p:cNvPr id="5124" name="Object 20"/>
          <p:cNvGraphicFramePr>
            <a:graphicFrameLocks noChangeAspect="1"/>
          </p:cNvGraphicFramePr>
          <p:nvPr/>
        </p:nvGraphicFramePr>
        <p:xfrm>
          <a:off x="6608763" y="2193925"/>
          <a:ext cx="20240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0" name="Equation" r:id="rId3" imgW="596641" imgH="215806" progId="Equation.3">
                  <p:embed/>
                </p:oleObj>
              </mc:Choice>
              <mc:Fallback>
                <p:oleObj name="Equation" r:id="rId3" imgW="59664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2193925"/>
                        <a:ext cx="20240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1"/>
          <p:cNvGraphicFramePr>
            <a:graphicFrameLocks noChangeAspect="1"/>
          </p:cNvGraphicFramePr>
          <p:nvPr/>
        </p:nvGraphicFramePr>
        <p:xfrm>
          <a:off x="4926013" y="4581525"/>
          <a:ext cx="40830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1" name="Equation" r:id="rId5" imgW="1497950" imgH="393529" progId="Equation.DSMT4">
                  <p:embed/>
                </p:oleObj>
              </mc:Choice>
              <mc:Fallback>
                <p:oleObj name="Equation" r:id="rId5" imgW="149795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4581525"/>
                        <a:ext cx="4083050" cy="101917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1960"/>
                        </a:srgbClr>
                      </a:solidFill>
                      <a:ln w="38100" cmpd="dbl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93272"/>
              </p:ext>
            </p:extLst>
          </p:nvPr>
        </p:nvGraphicFramePr>
        <p:xfrm>
          <a:off x="4976813" y="5876925"/>
          <a:ext cx="37830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2" name="Equation" r:id="rId7" imgW="1536480" imgH="241200" progId="Equation.DSMT4">
                  <p:embed/>
                </p:oleObj>
              </mc:Choice>
              <mc:Fallback>
                <p:oleObj name="Equation" r:id="rId7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5876925"/>
                        <a:ext cx="3783012" cy="59213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1960"/>
                        </a:srgbClr>
                      </a:solidFill>
                      <a:ln w="38100" cmpd="dbl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3"/>
          <p:cNvGraphicFramePr>
            <a:graphicFrameLocks noChangeAspect="1"/>
          </p:cNvGraphicFramePr>
          <p:nvPr/>
        </p:nvGraphicFramePr>
        <p:xfrm>
          <a:off x="6705600" y="2935288"/>
          <a:ext cx="2133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3" name="Equation" r:id="rId9" imgW="622030" imgH="228501" progId="Equation.3">
                  <p:embed/>
                </p:oleObj>
              </mc:Choice>
              <mc:Fallback>
                <p:oleObj name="Equation" r:id="rId9" imgW="62203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935288"/>
                        <a:ext cx="2133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4114800" y="1230709"/>
            <a:ext cx="1919288" cy="1704579"/>
            <a:chOff x="4114800" y="1230709"/>
            <a:chExt cx="1919288" cy="1704579"/>
          </a:xfrm>
        </p:grpSpPr>
        <p:graphicFrame>
          <p:nvGraphicFramePr>
            <p:cNvPr id="515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103187"/>
                </p:ext>
              </p:extLst>
            </p:nvPr>
          </p:nvGraphicFramePr>
          <p:xfrm>
            <a:off x="4162425" y="1230709"/>
            <a:ext cx="1871663" cy="1046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4" name="Equation" r:id="rId11" imgW="723600" imgH="393480" progId="Equation.DSMT4">
                    <p:embed/>
                  </p:oleObj>
                </mc:Choice>
                <mc:Fallback>
                  <p:oleObj name="Equation" r:id="rId11" imgW="723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425" y="1230709"/>
                          <a:ext cx="1871663" cy="1046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6" name="Arc 29"/>
            <p:cNvSpPr>
              <a:spLocks/>
            </p:cNvSpPr>
            <p:nvPr/>
          </p:nvSpPr>
          <p:spPr bwMode="auto">
            <a:xfrm>
              <a:off x="4114800" y="2249488"/>
              <a:ext cx="838200" cy="685800"/>
            </a:xfrm>
            <a:custGeom>
              <a:avLst/>
              <a:gdLst>
                <a:gd name="T0" fmla="*/ 0 w 18851"/>
                <a:gd name="T1" fmla="*/ 0 h 21600"/>
                <a:gd name="T2" fmla="*/ 461 w 18851"/>
                <a:gd name="T3" fmla="*/ 197 h 21600"/>
                <a:gd name="T4" fmla="*/ 0 w 18851"/>
                <a:gd name="T5" fmla="*/ 38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851" h="21600" fill="none" extrusionOk="0">
                  <a:moveTo>
                    <a:pt x="-1" y="0"/>
                  </a:moveTo>
                  <a:cubicBezTo>
                    <a:pt x="7821" y="0"/>
                    <a:pt x="15032" y="4228"/>
                    <a:pt x="18851" y="11054"/>
                  </a:cubicBezTo>
                </a:path>
                <a:path w="18851" h="21600" stroke="0" extrusionOk="0">
                  <a:moveTo>
                    <a:pt x="-1" y="0"/>
                  </a:moveTo>
                  <a:cubicBezTo>
                    <a:pt x="7821" y="0"/>
                    <a:pt x="15032" y="4228"/>
                    <a:pt x="18851" y="1105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arrow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444875" y="1135063"/>
            <a:ext cx="974725" cy="1495425"/>
            <a:chOff x="3444875" y="1135063"/>
            <a:chExt cx="974725" cy="1495425"/>
          </a:xfrm>
        </p:grpSpPr>
        <p:sp>
          <p:nvSpPr>
            <p:cNvPr id="5153" name="Line 26"/>
            <p:cNvSpPr>
              <a:spLocks noChangeShapeType="1"/>
            </p:cNvSpPr>
            <p:nvPr/>
          </p:nvSpPr>
          <p:spPr bwMode="auto">
            <a:xfrm flipH="1" flipV="1">
              <a:off x="3810000" y="1868488"/>
              <a:ext cx="609600" cy="762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15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244459"/>
                </p:ext>
              </p:extLst>
            </p:nvPr>
          </p:nvGraphicFramePr>
          <p:xfrm>
            <a:off x="3444875" y="1135063"/>
            <a:ext cx="669925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5" name="Equation" r:id="rId13" imgW="190520" imgH="209702" progId="Equation.3">
                    <p:embed/>
                  </p:oleObj>
                </mc:Choice>
                <mc:Fallback>
                  <p:oleObj name="Equation" r:id="rId13" imgW="190520" imgH="2097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875" y="1135063"/>
                          <a:ext cx="669925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3810000" y="1868488"/>
            <a:ext cx="609600" cy="2743200"/>
            <a:chOff x="3810000" y="1868488"/>
            <a:chExt cx="609600" cy="2743200"/>
          </a:xfrm>
        </p:grpSpPr>
        <p:sp>
          <p:nvSpPr>
            <p:cNvPr id="5152" name="Line 25"/>
            <p:cNvSpPr>
              <a:spLocks noChangeShapeType="1"/>
            </p:cNvSpPr>
            <p:nvPr/>
          </p:nvSpPr>
          <p:spPr bwMode="auto">
            <a:xfrm>
              <a:off x="3810000" y="1868488"/>
              <a:ext cx="0" cy="21336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15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447695"/>
                </p:ext>
              </p:extLst>
            </p:nvPr>
          </p:nvGraphicFramePr>
          <p:xfrm>
            <a:off x="3927475" y="4024313"/>
            <a:ext cx="415925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6" name="Equation" r:id="rId15" imgW="114442" imgH="171338" progId="Equation.3">
                    <p:embed/>
                  </p:oleObj>
                </mc:Choice>
                <mc:Fallback>
                  <p:oleObj name="Equation" r:id="rId15" imgW="114442" imgH="1713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475" y="4024313"/>
                          <a:ext cx="415925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9" name="Line 32"/>
            <p:cNvSpPr>
              <a:spLocks noChangeShapeType="1"/>
            </p:cNvSpPr>
            <p:nvPr/>
          </p:nvSpPr>
          <p:spPr bwMode="auto">
            <a:xfrm flipH="1">
              <a:off x="3810000" y="4002088"/>
              <a:ext cx="609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129" name="Oval 33"/>
          <p:cNvSpPr>
            <a:spLocks noChangeArrowheads="1"/>
          </p:cNvSpPr>
          <p:nvPr/>
        </p:nvSpPr>
        <p:spPr bwMode="auto">
          <a:xfrm>
            <a:off x="528638" y="1870075"/>
            <a:ext cx="4381500" cy="42799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30" name="Line 34"/>
          <p:cNvSpPr>
            <a:spLocks noChangeShapeType="1"/>
          </p:cNvSpPr>
          <p:nvPr/>
        </p:nvSpPr>
        <p:spPr bwMode="auto">
          <a:xfrm flipV="1">
            <a:off x="152400" y="4002088"/>
            <a:ext cx="5715000" cy="79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31" name="Line 35"/>
          <p:cNvSpPr>
            <a:spLocks noChangeShapeType="1"/>
          </p:cNvSpPr>
          <p:nvPr/>
        </p:nvSpPr>
        <p:spPr bwMode="auto">
          <a:xfrm flipV="1">
            <a:off x="2743200" y="1335088"/>
            <a:ext cx="0" cy="533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32" name="Line 36"/>
          <p:cNvSpPr>
            <a:spLocks noChangeShapeType="1"/>
          </p:cNvSpPr>
          <p:nvPr/>
        </p:nvSpPr>
        <p:spPr bwMode="auto">
          <a:xfrm flipV="1">
            <a:off x="2719388" y="2630488"/>
            <a:ext cx="1700212" cy="13795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33" name="Line 37"/>
          <p:cNvSpPr>
            <a:spLocks noChangeShapeType="1"/>
          </p:cNvSpPr>
          <p:nvPr/>
        </p:nvSpPr>
        <p:spPr bwMode="auto">
          <a:xfrm>
            <a:off x="4419600" y="2706688"/>
            <a:ext cx="0" cy="12954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34" name="Oval 38"/>
          <p:cNvSpPr>
            <a:spLocks noChangeArrowheads="1"/>
          </p:cNvSpPr>
          <p:nvPr/>
        </p:nvSpPr>
        <p:spPr bwMode="auto">
          <a:xfrm>
            <a:off x="4343400" y="3925888"/>
            <a:ext cx="187325" cy="182562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C227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35" name="Arc 39"/>
          <p:cNvSpPr>
            <a:spLocks/>
          </p:cNvSpPr>
          <p:nvPr/>
        </p:nvSpPr>
        <p:spPr bwMode="auto">
          <a:xfrm rot="-316130">
            <a:off x="4572000" y="3316288"/>
            <a:ext cx="698500" cy="641350"/>
          </a:xfrm>
          <a:custGeom>
            <a:avLst/>
            <a:gdLst>
              <a:gd name="T0" fmla="*/ 534594 w 21585"/>
              <a:gd name="T1" fmla="*/ 0 h 13916"/>
              <a:gd name="T2" fmla="*/ 698500 w 21585"/>
              <a:gd name="T3" fmla="*/ 604526 h 13916"/>
              <a:gd name="T4" fmla="*/ 0 w 21585"/>
              <a:gd name="T5" fmla="*/ 641350 h 139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85" h="13916" fill="none" extrusionOk="0">
                <a:moveTo>
                  <a:pt x="16519" y="0"/>
                </a:moveTo>
                <a:cubicBezTo>
                  <a:pt x="19624" y="3685"/>
                  <a:pt x="21406" y="8302"/>
                  <a:pt x="21585" y="13116"/>
                </a:cubicBezTo>
              </a:path>
              <a:path w="21585" h="13916" stroke="0" extrusionOk="0">
                <a:moveTo>
                  <a:pt x="16519" y="0"/>
                </a:moveTo>
                <a:cubicBezTo>
                  <a:pt x="19624" y="3685"/>
                  <a:pt x="21406" y="8302"/>
                  <a:pt x="21585" y="13116"/>
                </a:cubicBezTo>
                <a:lnTo>
                  <a:pt x="0" y="13916"/>
                </a:lnTo>
                <a:lnTo>
                  <a:pt x="16519" y="0"/>
                </a:lnTo>
                <a:close/>
              </a:path>
            </a:pathLst>
          </a:custGeom>
          <a:noFill/>
          <a:ln w="38100">
            <a:solidFill>
              <a:srgbClr val="FF6600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136" name="Object 40"/>
          <p:cNvGraphicFramePr>
            <a:graphicFrameLocks noChangeAspect="1"/>
          </p:cNvGraphicFramePr>
          <p:nvPr/>
        </p:nvGraphicFramePr>
        <p:xfrm>
          <a:off x="5334000" y="3392488"/>
          <a:ext cx="457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7" name="公式" r:id="rId17" imgW="209702" imgH="181092" progId="Equation.3">
                  <p:embed/>
                </p:oleObj>
              </mc:Choice>
              <mc:Fallback>
                <p:oleObj name="公式" r:id="rId17" imgW="209702" imgH="1810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92488"/>
                        <a:ext cx="457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Arc 41"/>
          <p:cNvSpPr>
            <a:spLocks/>
          </p:cNvSpPr>
          <p:nvPr/>
        </p:nvSpPr>
        <p:spPr bwMode="auto">
          <a:xfrm>
            <a:off x="2895600" y="3697288"/>
            <a:ext cx="304800" cy="306387"/>
          </a:xfrm>
          <a:custGeom>
            <a:avLst/>
            <a:gdLst>
              <a:gd name="T0" fmla="*/ 202494 w 21600"/>
              <a:gd name="T1" fmla="*/ 0 h 16144"/>
              <a:gd name="T2" fmla="*/ 304800 w 21600"/>
              <a:gd name="T3" fmla="*/ 306387 h 16144"/>
              <a:gd name="T4" fmla="*/ 0 w 21600"/>
              <a:gd name="T5" fmla="*/ 306387 h 16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144" fill="none" extrusionOk="0">
                <a:moveTo>
                  <a:pt x="14350" y="-1"/>
                </a:moveTo>
                <a:cubicBezTo>
                  <a:pt x="18961" y="4098"/>
                  <a:pt x="21600" y="9974"/>
                  <a:pt x="21600" y="16144"/>
                </a:cubicBezTo>
              </a:path>
              <a:path w="21600" h="16144" stroke="0" extrusionOk="0">
                <a:moveTo>
                  <a:pt x="14350" y="-1"/>
                </a:moveTo>
                <a:cubicBezTo>
                  <a:pt x="18961" y="4098"/>
                  <a:pt x="21600" y="9974"/>
                  <a:pt x="21600" y="16144"/>
                </a:cubicBezTo>
                <a:lnTo>
                  <a:pt x="0" y="16144"/>
                </a:lnTo>
                <a:lnTo>
                  <a:pt x="14350" y="-1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138" name="Object 42"/>
          <p:cNvGraphicFramePr>
            <a:graphicFrameLocks noChangeAspect="1"/>
          </p:cNvGraphicFramePr>
          <p:nvPr/>
        </p:nvGraphicFramePr>
        <p:xfrm>
          <a:off x="5865813" y="3773488"/>
          <a:ext cx="4587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8" name="公式" r:id="rId19" imgW="177646" imgH="190335" progId="Equation.3">
                  <p:embed/>
                </p:oleObj>
              </mc:Choice>
              <mc:Fallback>
                <p:oleObj name="公式" r:id="rId19" imgW="177646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773488"/>
                        <a:ext cx="4587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43"/>
          <p:cNvGraphicFramePr>
            <a:graphicFrameLocks noChangeAspect="1"/>
          </p:cNvGraphicFramePr>
          <p:nvPr/>
        </p:nvGraphicFramePr>
        <p:xfrm>
          <a:off x="2819400" y="1335088"/>
          <a:ext cx="396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9" name="公式" r:id="rId21" imgW="190417" imgH="241195" progId="Equation.3">
                  <p:embed/>
                </p:oleObj>
              </mc:Choice>
              <mc:Fallback>
                <p:oleObj name="公式" r:id="rId21" imgW="19041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35088"/>
                        <a:ext cx="3968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44"/>
          <p:cNvGraphicFramePr>
            <a:graphicFrameLocks noChangeAspect="1"/>
          </p:cNvGraphicFramePr>
          <p:nvPr/>
        </p:nvGraphicFramePr>
        <p:xfrm>
          <a:off x="2362200" y="4078288"/>
          <a:ext cx="266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0" name="公式" r:id="rId23" imgW="164957" imgH="241091" progId="Equation.3">
                  <p:embed/>
                </p:oleObj>
              </mc:Choice>
              <mc:Fallback>
                <p:oleObj name="公式" r:id="rId23" imgW="164957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78288"/>
                        <a:ext cx="266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45"/>
          <p:cNvGraphicFramePr>
            <a:graphicFrameLocks noChangeAspect="1"/>
          </p:cNvGraphicFramePr>
          <p:nvPr/>
        </p:nvGraphicFramePr>
        <p:xfrm>
          <a:off x="4675188" y="2630488"/>
          <a:ext cx="4302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1" name="公式" r:id="rId25" imgW="209702" imgH="257170" progId="Equation.3">
                  <p:embed/>
                </p:oleObj>
              </mc:Choice>
              <mc:Fallback>
                <p:oleObj name="公式" r:id="rId25" imgW="209702" imgH="2571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630488"/>
                        <a:ext cx="4302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2" name="Group 46"/>
          <p:cNvGrpSpPr>
            <a:grpSpLocks/>
          </p:cNvGrpSpPr>
          <p:nvPr/>
        </p:nvGrpSpPr>
        <p:grpSpPr bwMode="auto">
          <a:xfrm>
            <a:off x="1143000" y="2986088"/>
            <a:ext cx="1412875" cy="595312"/>
            <a:chOff x="720" y="1616"/>
            <a:chExt cx="890" cy="375"/>
          </a:xfrm>
        </p:grpSpPr>
        <p:sp>
          <p:nvSpPr>
            <p:cNvPr id="5150" name="AutoShape 47"/>
            <p:cNvSpPr>
              <a:spLocks noChangeArrowheads="1"/>
            </p:cNvSpPr>
            <p:nvPr/>
          </p:nvSpPr>
          <p:spPr bwMode="auto">
            <a:xfrm>
              <a:off x="720" y="1632"/>
              <a:ext cx="864" cy="336"/>
            </a:xfrm>
            <a:prstGeom prst="wedgeRectCallout">
              <a:avLst>
                <a:gd name="adj1" fmla="val 85880"/>
                <a:gd name="adj2" fmla="val 119940"/>
              </a:avLst>
            </a:prstGeom>
            <a:gradFill rotWithShape="0">
              <a:gsLst>
                <a:gs pos="0">
                  <a:srgbClr val="FFF3FF"/>
                </a:gs>
                <a:gs pos="50000">
                  <a:srgbClr val="FFFFFF"/>
                </a:gs>
                <a:gs pos="100000">
                  <a:srgbClr val="FFF3FF"/>
                </a:gs>
              </a:gsLst>
              <a:lin ang="5400000" scaled="1"/>
            </a:gradFill>
            <a:ln w="19050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151" name="Object 48"/>
            <p:cNvGraphicFramePr>
              <a:graphicFrameLocks noChangeAspect="1"/>
            </p:cNvGraphicFramePr>
            <p:nvPr/>
          </p:nvGraphicFramePr>
          <p:xfrm>
            <a:off x="748" y="1616"/>
            <a:ext cx="86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2" name="Equation" r:id="rId27" imgW="469900" imgH="228600" progId="Equation.DSMT4">
                    <p:embed/>
                  </p:oleObj>
                </mc:Choice>
                <mc:Fallback>
                  <p:oleObj name="Equation" r:id="rId27" imgW="469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616"/>
                          <a:ext cx="862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6600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43" name="Object 49"/>
          <p:cNvGraphicFramePr>
            <a:graphicFrameLocks noChangeAspect="1"/>
          </p:cNvGraphicFramePr>
          <p:nvPr/>
        </p:nvGraphicFramePr>
        <p:xfrm>
          <a:off x="1125538" y="4922838"/>
          <a:ext cx="30861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3" name="Equation" r:id="rId29" imgW="1143000" imgH="228600" progId="Equation.DSMT4">
                  <p:embed/>
                </p:oleObj>
              </mc:Choice>
              <mc:Fallback>
                <p:oleObj name="Equation" r:id="rId2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922838"/>
                        <a:ext cx="3086100" cy="6143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3FF"/>
                          </a:gs>
                          <a:gs pos="50000">
                            <a:srgbClr val="FFFFFF"/>
                          </a:gs>
                          <a:gs pos="100000">
                            <a:srgbClr val="FFF3FF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915816" y="2613025"/>
            <a:ext cx="1503784" cy="857971"/>
            <a:chOff x="2915816" y="3025823"/>
            <a:chExt cx="1503784" cy="857971"/>
          </a:xfrm>
        </p:grpSpPr>
        <p:graphicFrame>
          <p:nvGraphicFramePr>
            <p:cNvPr id="5145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445947"/>
                </p:ext>
              </p:extLst>
            </p:nvPr>
          </p:nvGraphicFramePr>
          <p:xfrm>
            <a:off x="2915816" y="3025823"/>
            <a:ext cx="666750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4" name="Equation" r:id="rId31" imgW="171338" imgH="209702" progId="Equation.3">
                    <p:embed/>
                  </p:oleObj>
                </mc:Choice>
                <mc:Fallback>
                  <p:oleObj name="Equation" r:id="rId31" imgW="171338" imgH="2097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3025823"/>
                          <a:ext cx="666750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54"/>
            <p:cNvSpPr>
              <a:spLocks noChangeShapeType="1"/>
            </p:cNvSpPr>
            <p:nvPr/>
          </p:nvSpPr>
          <p:spPr bwMode="auto">
            <a:xfrm rot="60000" flipH="1">
              <a:off x="3429000" y="3045594"/>
              <a:ext cx="990600" cy="838200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168650" y="3477125"/>
            <a:ext cx="1250950" cy="1143000"/>
            <a:chOff x="3168650" y="3893319"/>
            <a:chExt cx="1250950" cy="1143000"/>
          </a:xfrm>
        </p:grpSpPr>
        <p:graphicFrame>
          <p:nvGraphicFramePr>
            <p:cNvPr id="514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722792"/>
                </p:ext>
              </p:extLst>
            </p:nvPr>
          </p:nvGraphicFramePr>
          <p:xfrm>
            <a:off x="3168650" y="4502919"/>
            <a:ext cx="4127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5" name="公式" r:id="rId33" imgW="171338" imgH="219131" progId="Equation.3">
                    <p:embed/>
                  </p:oleObj>
                </mc:Choice>
                <mc:Fallback>
                  <p:oleObj name="公式" r:id="rId33" imgW="171338" imgH="2191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650" y="4502919"/>
                          <a:ext cx="41275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7" name="Line 53"/>
            <p:cNvSpPr>
              <a:spLocks noChangeShapeType="1"/>
            </p:cNvSpPr>
            <p:nvPr/>
          </p:nvSpPr>
          <p:spPr bwMode="auto">
            <a:xfrm>
              <a:off x="3429000" y="3893319"/>
              <a:ext cx="0" cy="53340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49" name="Line 55"/>
            <p:cNvSpPr>
              <a:spLocks noChangeShapeType="1"/>
            </p:cNvSpPr>
            <p:nvPr/>
          </p:nvSpPr>
          <p:spPr bwMode="auto">
            <a:xfrm flipH="1">
              <a:off x="3429000" y="4426719"/>
              <a:ext cx="990600" cy="0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810000" y="1916832"/>
            <a:ext cx="2637549" cy="1224136"/>
            <a:chOff x="3810000" y="1916832"/>
            <a:chExt cx="2637549" cy="1224136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3810000" y="1916832"/>
              <a:ext cx="1488472" cy="122413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54" name="Line 27"/>
            <p:cNvSpPr>
              <a:spLocks noChangeShapeType="1"/>
            </p:cNvSpPr>
            <p:nvPr/>
          </p:nvSpPr>
          <p:spPr bwMode="auto">
            <a:xfrm>
              <a:off x="4419600" y="2630488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" name="任意多边形 3"/>
            <p:cNvSpPr/>
            <p:nvPr/>
          </p:nvSpPr>
          <p:spPr bwMode="auto">
            <a:xfrm>
              <a:off x="5111015" y="2079057"/>
              <a:ext cx="161831" cy="548640"/>
            </a:xfrm>
            <a:custGeom>
              <a:avLst/>
              <a:gdLst>
                <a:gd name="connsiteX0" fmla="*/ 154004 w 161831"/>
                <a:gd name="connsiteY0" fmla="*/ 548640 h 548640"/>
                <a:gd name="connsiteX1" fmla="*/ 144379 w 161831"/>
                <a:gd name="connsiteY1" fmla="*/ 250257 h 548640"/>
                <a:gd name="connsiteX2" fmla="*/ 0 w 161831"/>
                <a:gd name="connsiteY2" fmla="*/ 0 h 548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831" h="548640">
                  <a:moveTo>
                    <a:pt x="154004" y="548640"/>
                  </a:moveTo>
                  <a:cubicBezTo>
                    <a:pt x="162025" y="445168"/>
                    <a:pt x="170046" y="341697"/>
                    <a:pt x="144379" y="250257"/>
                  </a:cubicBezTo>
                  <a:cubicBezTo>
                    <a:pt x="118712" y="158817"/>
                    <a:pt x="59356" y="79408"/>
                    <a:pt x="0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897608"/>
                </p:ext>
              </p:extLst>
            </p:nvPr>
          </p:nvGraphicFramePr>
          <p:xfrm>
            <a:off x="5264861" y="2049371"/>
            <a:ext cx="1182688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6" name="Equation" r:id="rId35" imgW="457200" imgH="228600" progId="Equation.DSMT4">
                    <p:embed/>
                  </p:oleObj>
                </mc:Choice>
                <mc:Fallback>
                  <p:oleObj name="Equation" r:id="rId35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861" y="2049371"/>
                          <a:ext cx="1182688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2280444" y="2256753"/>
            <a:ext cx="2426310" cy="692074"/>
            <a:chOff x="2280444" y="2262882"/>
            <a:chExt cx="2426310" cy="692074"/>
          </a:xfrm>
        </p:grpSpPr>
        <p:sp>
          <p:nvSpPr>
            <p:cNvPr id="6" name="任意多边形 5"/>
            <p:cNvSpPr/>
            <p:nvPr/>
          </p:nvSpPr>
          <p:spPr bwMode="auto">
            <a:xfrm>
              <a:off x="3975234" y="2420913"/>
              <a:ext cx="731520" cy="534043"/>
            </a:xfrm>
            <a:custGeom>
              <a:avLst/>
              <a:gdLst>
                <a:gd name="connsiteX0" fmla="*/ 731520 w 731520"/>
                <a:gd name="connsiteY0" fmla="*/ 197159 h 534043"/>
                <a:gd name="connsiteX1" fmla="*/ 211755 w 731520"/>
                <a:gd name="connsiteY1" fmla="*/ 14279 h 534043"/>
                <a:gd name="connsiteX2" fmla="*/ 0 w 731520"/>
                <a:gd name="connsiteY2" fmla="*/ 534043 h 534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31520" h="534043">
                  <a:moveTo>
                    <a:pt x="731520" y="197159"/>
                  </a:moveTo>
                  <a:cubicBezTo>
                    <a:pt x="532597" y="77645"/>
                    <a:pt x="333675" y="-41868"/>
                    <a:pt x="211755" y="14279"/>
                  </a:cubicBezTo>
                  <a:cubicBezTo>
                    <a:pt x="89835" y="70426"/>
                    <a:pt x="44917" y="302234"/>
                    <a:pt x="0" y="534043"/>
                  </a:cubicBezTo>
                </a:path>
              </a:pathLst>
            </a:custGeom>
            <a:noFill/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129834"/>
                </p:ext>
              </p:extLst>
            </p:nvPr>
          </p:nvGraphicFramePr>
          <p:xfrm>
            <a:off x="2280444" y="2262882"/>
            <a:ext cx="1839912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7" name="Equation" r:id="rId37" imgW="711000" imgH="228600" progId="Equation.DSMT4">
                    <p:embed/>
                  </p:oleObj>
                </mc:Choice>
                <mc:Fallback>
                  <p:oleObj name="Equation" r:id="rId37" imgW="71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444" y="2262882"/>
                          <a:ext cx="1839912" cy="608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5574061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96AFD67B-C4EF-4513-A55E-6D2ADC405630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468313" y="677639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CC0000"/>
                </a:solidFill>
              </a:rPr>
              <a:t>三    简谐振动的能量</a:t>
            </a:r>
            <a:endParaRPr lang="zh-CN" altLang="en-US" smtClean="0">
              <a:solidFill>
                <a:srgbClr val="CC0000"/>
              </a:solidFill>
            </a:endParaRPr>
          </a:p>
        </p:txBody>
      </p:sp>
      <p:grpSp>
        <p:nvGrpSpPr>
          <p:cNvPr id="6148" name="Group 60"/>
          <p:cNvGrpSpPr>
            <a:grpSpLocks/>
          </p:cNvGrpSpPr>
          <p:nvPr/>
        </p:nvGrpSpPr>
        <p:grpSpPr bwMode="auto">
          <a:xfrm>
            <a:off x="381000" y="1714797"/>
            <a:ext cx="8305800" cy="3154363"/>
            <a:chOff x="240" y="576"/>
            <a:chExt cx="5232" cy="1987"/>
          </a:xfrm>
        </p:grpSpPr>
        <p:graphicFrame>
          <p:nvGraphicFramePr>
            <p:cNvPr id="6153" name="Object 7"/>
            <p:cNvGraphicFramePr>
              <a:graphicFrameLocks noChangeAspect="1"/>
            </p:cNvGraphicFramePr>
            <p:nvPr/>
          </p:nvGraphicFramePr>
          <p:xfrm>
            <a:off x="3168" y="576"/>
            <a:ext cx="2112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" name="Equation" r:id="rId3" imgW="1282700" imgH="393700" progId="Equation.3">
                    <p:embed/>
                  </p:oleObj>
                </mc:Choice>
                <mc:Fallback>
                  <p:oleObj name="Equation" r:id="rId3" imgW="1282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576"/>
                          <a:ext cx="2112" cy="61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Line 11"/>
            <p:cNvSpPr>
              <a:spLocks noChangeShapeType="1"/>
            </p:cNvSpPr>
            <p:nvPr/>
          </p:nvSpPr>
          <p:spPr bwMode="auto">
            <a:xfrm flipV="1">
              <a:off x="816" y="1006"/>
              <a:ext cx="220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55" name="Freeform 12"/>
            <p:cNvSpPr>
              <a:spLocks/>
            </p:cNvSpPr>
            <p:nvPr/>
          </p:nvSpPr>
          <p:spPr bwMode="auto">
            <a:xfrm>
              <a:off x="624" y="1006"/>
              <a:ext cx="1968" cy="1056"/>
            </a:xfrm>
            <a:custGeom>
              <a:avLst/>
              <a:gdLst>
                <a:gd name="T0" fmla="*/ 0 w 1968"/>
                <a:gd name="T1" fmla="*/ 528 h 1056"/>
                <a:gd name="T2" fmla="*/ 192 w 1968"/>
                <a:gd name="T3" fmla="*/ 0 h 1056"/>
                <a:gd name="T4" fmla="*/ 384 w 1968"/>
                <a:gd name="T5" fmla="*/ 528 h 1056"/>
                <a:gd name="T6" fmla="*/ 576 w 1968"/>
                <a:gd name="T7" fmla="*/ 1056 h 1056"/>
                <a:gd name="T8" fmla="*/ 768 w 1968"/>
                <a:gd name="T9" fmla="*/ 528 h 1056"/>
                <a:gd name="T10" fmla="*/ 960 w 1968"/>
                <a:gd name="T11" fmla="*/ 0 h 1056"/>
                <a:gd name="T12" fmla="*/ 1152 w 1968"/>
                <a:gd name="T13" fmla="*/ 528 h 1056"/>
                <a:gd name="T14" fmla="*/ 1344 w 1968"/>
                <a:gd name="T15" fmla="*/ 1056 h 1056"/>
                <a:gd name="T16" fmla="*/ 1536 w 1968"/>
                <a:gd name="T17" fmla="*/ 528 h 1056"/>
                <a:gd name="T18" fmla="*/ 1728 w 1968"/>
                <a:gd name="T19" fmla="*/ 0 h 1056"/>
                <a:gd name="T20" fmla="*/ 1920 w 1968"/>
                <a:gd name="T21" fmla="*/ 528 h 1056"/>
                <a:gd name="T22" fmla="*/ 1968 w 1968"/>
                <a:gd name="T23" fmla="*/ 672 h 10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968" h="1056">
                  <a:moveTo>
                    <a:pt x="0" y="528"/>
                  </a:moveTo>
                  <a:cubicBezTo>
                    <a:pt x="64" y="264"/>
                    <a:pt x="128" y="0"/>
                    <a:pt x="192" y="0"/>
                  </a:cubicBezTo>
                  <a:cubicBezTo>
                    <a:pt x="256" y="0"/>
                    <a:pt x="320" y="352"/>
                    <a:pt x="384" y="528"/>
                  </a:cubicBezTo>
                  <a:cubicBezTo>
                    <a:pt x="448" y="704"/>
                    <a:pt x="512" y="1056"/>
                    <a:pt x="576" y="1056"/>
                  </a:cubicBezTo>
                  <a:cubicBezTo>
                    <a:pt x="640" y="1056"/>
                    <a:pt x="704" y="704"/>
                    <a:pt x="768" y="528"/>
                  </a:cubicBezTo>
                  <a:cubicBezTo>
                    <a:pt x="832" y="352"/>
                    <a:pt x="896" y="0"/>
                    <a:pt x="960" y="0"/>
                  </a:cubicBezTo>
                  <a:cubicBezTo>
                    <a:pt x="1024" y="0"/>
                    <a:pt x="1088" y="352"/>
                    <a:pt x="1152" y="528"/>
                  </a:cubicBezTo>
                  <a:cubicBezTo>
                    <a:pt x="1216" y="704"/>
                    <a:pt x="1280" y="1056"/>
                    <a:pt x="1344" y="1056"/>
                  </a:cubicBezTo>
                  <a:cubicBezTo>
                    <a:pt x="1408" y="1056"/>
                    <a:pt x="1472" y="704"/>
                    <a:pt x="1536" y="528"/>
                  </a:cubicBezTo>
                  <a:cubicBezTo>
                    <a:pt x="1600" y="352"/>
                    <a:pt x="1664" y="0"/>
                    <a:pt x="1728" y="0"/>
                  </a:cubicBezTo>
                  <a:cubicBezTo>
                    <a:pt x="1792" y="0"/>
                    <a:pt x="1880" y="416"/>
                    <a:pt x="1920" y="528"/>
                  </a:cubicBezTo>
                  <a:cubicBezTo>
                    <a:pt x="1960" y="640"/>
                    <a:pt x="1960" y="648"/>
                    <a:pt x="1968" y="67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56" name="Freeform 13"/>
            <p:cNvSpPr>
              <a:spLocks/>
            </p:cNvSpPr>
            <p:nvPr/>
          </p:nvSpPr>
          <p:spPr bwMode="auto">
            <a:xfrm>
              <a:off x="624" y="1006"/>
              <a:ext cx="1968" cy="1056"/>
            </a:xfrm>
            <a:custGeom>
              <a:avLst/>
              <a:gdLst>
                <a:gd name="T0" fmla="*/ 0 w 1968"/>
                <a:gd name="T1" fmla="*/ 528 h 1056"/>
                <a:gd name="T2" fmla="*/ 192 w 1968"/>
                <a:gd name="T3" fmla="*/ 1056 h 1056"/>
                <a:gd name="T4" fmla="*/ 384 w 1968"/>
                <a:gd name="T5" fmla="*/ 528 h 1056"/>
                <a:gd name="T6" fmla="*/ 576 w 1968"/>
                <a:gd name="T7" fmla="*/ 0 h 1056"/>
                <a:gd name="T8" fmla="*/ 768 w 1968"/>
                <a:gd name="T9" fmla="*/ 528 h 1056"/>
                <a:gd name="T10" fmla="*/ 960 w 1968"/>
                <a:gd name="T11" fmla="*/ 1056 h 1056"/>
                <a:gd name="T12" fmla="*/ 1152 w 1968"/>
                <a:gd name="T13" fmla="*/ 528 h 1056"/>
                <a:gd name="T14" fmla="*/ 1344 w 1968"/>
                <a:gd name="T15" fmla="*/ 0 h 1056"/>
                <a:gd name="T16" fmla="*/ 1536 w 1968"/>
                <a:gd name="T17" fmla="*/ 528 h 1056"/>
                <a:gd name="T18" fmla="*/ 1728 w 1968"/>
                <a:gd name="T19" fmla="*/ 1056 h 1056"/>
                <a:gd name="T20" fmla="*/ 1920 w 1968"/>
                <a:gd name="T21" fmla="*/ 528 h 1056"/>
                <a:gd name="T22" fmla="*/ 1968 w 1968"/>
                <a:gd name="T23" fmla="*/ 384 h 10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968" h="1056">
                  <a:moveTo>
                    <a:pt x="0" y="528"/>
                  </a:moveTo>
                  <a:cubicBezTo>
                    <a:pt x="64" y="792"/>
                    <a:pt x="128" y="1056"/>
                    <a:pt x="192" y="1056"/>
                  </a:cubicBezTo>
                  <a:cubicBezTo>
                    <a:pt x="256" y="1056"/>
                    <a:pt x="320" y="704"/>
                    <a:pt x="384" y="528"/>
                  </a:cubicBezTo>
                  <a:cubicBezTo>
                    <a:pt x="448" y="352"/>
                    <a:pt x="512" y="0"/>
                    <a:pt x="576" y="0"/>
                  </a:cubicBezTo>
                  <a:cubicBezTo>
                    <a:pt x="640" y="0"/>
                    <a:pt x="704" y="352"/>
                    <a:pt x="768" y="528"/>
                  </a:cubicBezTo>
                  <a:cubicBezTo>
                    <a:pt x="832" y="704"/>
                    <a:pt x="896" y="1056"/>
                    <a:pt x="960" y="1056"/>
                  </a:cubicBezTo>
                  <a:cubicBezTo>
                    <a:pt x="1024" y="1056"/>
                    <a:pt x="1088" y="704"/>
                    <a:pt x="1152" y="528"/>
                  </a:cubicBezTo>
                  <a:cubicBezTo>
                    <a:pt x="1216" y="352"/>
                    <a:pt x="1280" y="0"/>
                    <a:pt x="1344" y="0"/>
                  </a:cubicBezTo>
                  <a:cubicBezTo>
                    <a:pt x="1408" y="0"/>
                    <a:pt x="1472" y="352"/>
                    <a:pt x="1536" y="528"/>
                  </a:cubicBezTo>
                  <a:cubicBezTo>
                    <a:pt x="1600" y="704"/>
                    <a:pt x="1664" y="1056"/>
                    <a:pt x="1728" y="1056"/>
                  </a:cubicBezTo>
                  <a:cubicBezTo>
                    <a:pt x="1792" y="1056"/>
                    <a:pt x="1880" y="640"/>
                    <a:pt x="1920" y="528"/>
                  </a:cubicBezTo>
                  <a:cubicBezTo>
                    <a:pt x="1960" y="416"/>
                    <a:pt x="1960" y="408"/>
                    <a:pt x="1968" y="38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57" name="Rectangle 27"/>
            <p:cNvSpPr>
              <a:spLocks noChangeArrowheads="1"/>
            </p:cNvSpPr>
            <p:nvPr/>
          </p:nvSpPr>
          <p:spPr bwMode="auto">
            <a:xfrm>
              <a:off x="576" y="1006"/>
              <a:ext cx="240" cy="11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58" name="Line 29"/>
            <p:cNvSpPr>
              <a:spLocks noChangeShapeType="1"/>
            </p:cNvSpPr>
            <p:nvPr/>
          </p:nvSpPr>
          <p:spPr bwMode="auto">
            <a:xfrm flipV="1">
              <a:off x="1584" y="1006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59" name="Line 30"/>
            <p:cNvSpPr>
              <a:spLocks noChangeShapeType="1"/>
            </p:cNvSpPr>
            <p:nvPr/>
          </p:nvSpPr>
          <p:spPr bwMode="auto">
            <a:xfrm flipV="1">
              <a:off x="2352" y="1006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60" name="Line 31"/>
            <p:cNvSpPr>
              <a:spLocks noChangeShapeType="1"/>
            </p:cNvSpPr>
            <p:nvPr/>
          </p:nvSpPr>
          <p:spPr bwMode="auto">
            <a:xfrm flipV="1">
              <a:off x="1968" y="1006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61" name="Line 32"/>
            <p:cNvSpPr>
              <a:spLocks noChangeShapeType="1"/>
            </p:cNvSpPr>
            <p:nvPr/>
          </p:nvSpPr>
          <p:spPr bwMode="auto">
            <a:xfrm flipV="1">
              <a:off x="1200" y="1006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62" name="Line 33"/>
            <p:cNvSpPr>
              <a:spLocks noChangeShapeType="1"/>
            </p:cNvSpPr>
            <p:nvPr/>
          </p:nvSpPr>
          <p:spPr bwMode="auto">
            <a:xfrm>
              <a:off x="816" y="2062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6163" name="Group 34"/>
            <p:cNvGrpSpPr>
              <a:grpSpLocks/>
            </p:cNvGrpSpPr>
            <p:nvPr/>
          </p:nvGrpSpPr>
          <p:grpSpPr bwMode="auto">
            <a:xfrm>
              <a:off x="1104" y="2062"/>
              <a:ext cx="192" cy="501"/>
              <a:chOff x="1455" y="1537"/>
              <a:chExt cx="124" cy="446"/>
            </a:xfrm>
          </p:grpSpPr>
          <p:sp>
            <p:nvSpPr>
              <p:cNvPr id="6182" name="Line 35"/>
              <p:cNvSpPr>
                <a:spLocks noChangeShapeType="1"/>
              </p:cNvSpPr>
              <p:nvPr/>
            </p:nvSpPr>
            <p:spPr bwMode="auto">
              <a:xfrm>
                <a:off x="1460" y="1763"/>
                <a:ext cx="119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83" name="Rectangle 36"/>
              <p:cNvSpPr>
                <a:spLocks noChangeArrowheads="1"/>
              </p:cNvSpPr>
              <p:nvPr/>
            </p:nvSpPr>
            <p:spPr bwMode="auto">
              <a:xfrm>
                <a:off x="1477" y="1786"/>
                <a:ext cx="59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300" smtClean="0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84" name="Rectangle 37"/>
              <p:cNvSpPr>
                <a:spLocks noChangeArrowheads="1"/>
              </p:cNvSpPr>
              <p:nvPr/>
            </p:nvSpPr>
            <p:spPr bwMode="auto">
              <a:xfrm>
                <a:off x="1455" y="1537"/>
                <a:ext cx="66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 i="1" smtClean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en-US" altLang="zh-CN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6164" name="Group 38"/>
            <p:cNvGrpSpPr>
              <a:grpSpLocks/>
            </p:cNvGrpSpPr>
            <p:nvPr/>
          </p:nvGrpSpPr>
          <p:grpSpPr bwMode="auto">
            <a:xfrm>
              <a:off x="1488" y="2062"/>
              <a:ext cx="192" cy="501"/>
              <a:chOff x="1887" y="1201"/>
              <a:chExt cx="124" cy="446"/>
            </a:xfrm>
          </p:grpSpPr>
          <p:sp>
            <p:nvSpPr>
              <p:cNvPr id="6179" name="Line 39"/>
              <p:cNvSpPr>
                <a:spLocks noChangeShapeType="1"/>
              </p:cNvSpPr>
              <p:nvPr/>
            </p:nvSpPr>
            <p:spPr bwMode="auto">
              <a:xfrm>
                <a:off x="1892" y="1427"/>
                <a:ext cx="119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80" name="Rectangle 40"/>
              <p:cNvSpPr>
                <a:spLocks noChangeArrowheads="1"/>
              </p:cNvSpPr>
              <p:nvPr/>
            </p:nvSpPr>
            <p:spPr bwMode="auto">
              <a:xfrm>
                <a:off x="1909" y="1450"/>
                <a:ext cx="59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30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81" name="Rectangle 41"/>
              <p:cNvSpPr>
                <a:spLocks noChangeArrowheads="1"/>
              </p:cNvSpPr>
              <p:nvPr/>
            </p:nvSpPr>
            <p:spPr bwMode="auto">
              <a:xfrm>
                <a:off x="1887" y="1201"/>
                <a:ext cx="66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 i="1" smtClean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en-US" altLang="zh-CN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6165" name="Group 42"/>
            <p:cNvGrpSpPr>
              <a:grpSpLocks/>
            </p:cNvGrpSpPr>
            <p:nvPr/>
          </p:nvGrpSpPr>
          <p:grpSpPr bwMode="auto">
            <a:xfrm>
              <a:off x="1872" y="2062"/>
              <a:ext cx="240" cy="501"/>
              <a:chOff x="2236" y="1537"/>
              <a:chExt cx="200" cy="446"/>
            </a:xfrm>
          </p:grpSpPr>
          <p:sp>
            <p:nvSpPr>
              <p:cNvPr id="6175" name="Line 43"/>
              <p:cNvSpPr>
                <a:spLocks noChangeShapeType="1"/>
              </p:cNvSpPr>
              <p:nvPr/>
            </p:nvSpPr>
            <p:spPr bwMode="auto">
              <a:xfrm>
                <a:off x="2236" y="1763"/>
                <a:ext cx="20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76" name="Rectangle 44"/>
              <p:cNvSpPr>
                <a:spLocks noChangeArrowheads="1"/>
              </p:cNvSpPr>
              <p:nvPr/>
            </p:nvSpPr>
            <p:spPr bwMode="auto">
              <a:xfrm>
                <a:off x="2294" y="1786"/>
                <a:ext cx="77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300" smtClean="0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77" name="Rectangle 45"/>
              <p:cNvSpPr>
                <a:spLocks noChangeArrowheads="1"/>
              </p:cNvSpPr>
              <p:nvPr/>
            </p:nvSpPr>
            <p:spPr bwMode="auto">
              <a:xfrm>
                <a:off x="2236" y="1537"/>
                <a:ext cx="77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300" smtClean="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178" name="Rectangle 46"/>
              <p:cNvSpPr>
                <a:spLocks noChangeArrowheads="1"/>
              </p:cNvSpPr>
              <p:nvPr/>
            </p:nvSpPr>
            <p:spPr bwMode="auto">
              <a:xfrm>
                <a:off x="2312" y="1537"/>
                <a:ext cx="85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 i="1" smtClean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en-US" altLang="zh-CN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166" name="Text Box 47"/>
            <p:cNvSpPr txBox="1">
              <a:spLocks noChangeArrowheads="1"/>
            </p:cNvSpPr>
            <p:nvPr/>
          </p:nvSpPr>
          <p:spPr bwMode="auto">
            <a:xfrm>
              <a:off x="240" y="67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000000"/>
                  </a:solidFill>
                </a:rPr>
                <a:t>能量</a:t>
              </a:r>
            </a:p>
          </p:txBody>
        </p:sp>
        <p:sp>
          <p:nvSpPr>
            <p:cNvPr id="6167" name="Line 48"/>
            <p:cNvSpPr>
              <a:spLocks noChangeShapeType="1"/>
            </p:cNvSpPr>
            <p:nvPr/>
          </p:nvSpPr>
          <p:spPr bwMode="auto">
            <a:xfrm flipV="1">
              <a:off x="816" y="670"/>
              <a:ext cx="0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168" name="Object 49"/>
            <p:cNvGraphicFramePr>
              <a:graphicFrameLocks noChangeAspect="1"/>
            </p:cNvGraphicFramePr>
            <p:nvPr/>
          </p:nvGraphicFramePr>
          <p:xfrm>
            <a:off x="620" y="2062"/>
            <a:ext cx="26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1" name="Equation" r:id="rId5" imgW="126835" imgH="139518" progId="Equation.3">
                    <p:embed/>
                  </p:oleObj>
                </mc:Choice>
                <mc:Fallback>
                  <p:oleObj name="Equation" r:id="rId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2062"/>
                          <a:ext cx="26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50"/>
            <p:cNvGraphicFramePr>
              <a:graphicFrameLocks noChangeAspect="1"/>
            </p:cNvGraphicFramePr>
            <p:nvPr/>
          </p:nvGraphicFramePr>
          <p:xfrm>
            <a:off x="2259" y="2110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2" name="Equation" r:id="rId7" imgW="139579" imgH="164957" progId="Equation.3">
                    <p:embed/>
                  </p:oleObj>
                </mc:Choice>
                <mc:Fallback>
                  <p:oleObj name="Equation" r:id="rId7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" y="2110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0" name="Object 51"/>
            <p:cNvGraphicFramePr>
              <a:graphicFrameLocks noChangeAspect="1"/>
            </p:cNvGraphicFramePr>
            <p:nvPr/>
          </p:nvGraphicFramePr>
          <p:xfrm>
            <a:off x="2832" y="2110"/>
            <a:ext cx="15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3" name="公式" r:id="rId9" imgW="114151" imgH="215619" progId="Equation.3">
                    <p:embed/>
                  </p:oleObj>
                </mc:Choice>
                <mc:Fallback>
                  <p:oleObj name="公式" r:id="rId9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110"/>
                          <a:ext cx="15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53"/>
            <p:cNvGraphicFramePr>
              <a:graphicFrameLocks noChangeAspect="1"/>
            </p:cNvGraphicFramePr>
            <p:nvPr/>
          </p:nvGraphicFramePr>
          <p:xfrm>
            <a:off x="3216" y="1233"/>
            <a:ext cx="1968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4" name="Equation" r:id="rId11" imgW="1155700" imgH="393700" progId="Equation.3">
                    <p:embed/>
                  </p:oleObj>
                </mc:Choice>
                <mc:Fallback>
                  <p:oleObj name="Equation" r:id="rId11" imgW="1155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233"/>
                          <a:ext cx="1968" cy="63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DDFF"/>
                            </a:gs>
                            <a:gs pos="50000">
                              <a:srgbClr val="FFFFFF"/>
                            </a:gs>
                            <a:gs pos="100000">
                              <a:srgbClr val="FFDDFF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CC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Line 54"/>
            <p:cNvSpPr>
              <a:spLocks noChangeShapeType="1"/>
            </p:cNvSpPr>
            <p:nvPr/>
          </p:nvSpPr>
          <p:spPr bwMode="auto">
            <a:xfrm>
              <a:off x="2496" y="1246"/>
              <a:ext cx="721" cy="19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173" name="Object 56"/>
            <p:cNvGraphicFramePr>
              <a:graphicFrameLocks noChangeAspect="1"/>
            </p:cNvGraphicFramePr>
            <p:nvPr/>
          </p:nvGraphicFramePr>
          <p:xfrm>
            <a:off x="3218" y="1918"/>
            <a:ext cx="2254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5" name="Equation" r:id="rId13" imgW="1371600" imgH="393700" progId="Equation.3">
                    <p:embed/>
                  </p:oleObj>
                </mc:Choice>
                <mc:Fallback>
                  <p:oleObj name="Equation" r:id="rId13" imgW="13716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8" y="1918"/>
                          <a:ext cx="2254" cy="64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DDF2FF"/>
                            </a:gs>
                            <a:gs pos="50000">
                              <a:srgbClr val="FFFFFF"/>
                            </a:gs>
                            <a:gs pos="100000">
                              <a:srgbClr val="DDF2FF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4" name="Line 57"/>
            <p:cNvSpPr>
              <a:spLocks noChangeShapeType="1"/>
            </p:cNvSpPr>
            <p:nvPr/>
          </p:nvSpPr>
          <p:spPr bwMode="auto">
            <a:xfrm>
              <a:off x="2496" y="1821"/>
              <a:ext cx="721" cy="19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737416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ADC6F763-2746-4DE9-8E25-205E71DE396E}" type="slidenum">
              <a:rPr lang="zh-CN" altLang="en-US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7175" name="Group 76"/>
          <p:cNvGrpSpPr>
            <a:grpSpLocks/>
          </p:cNvGrpSpPr>
          <p:nvPr/>
        </p:nvGrpSpPr>
        <p:grpSpPr bwMode="auto">
          <a:xfrm>
            <a:off x="762000" y="4653136"/>
            <a:ext cx="7315200" cy="1755775"/>
            <a:chOff x="288" y="816"/>
            <a:chExt cx="4608" cy="1106"/>
          </a:xfrm>
        </p:grpSpPr>
        <p:graphicFrame>
          <p:nvGraphicFramePr>
            <p:cNvPr id="7176" name="Object 42"/>
            <p:cNvGraphicFramePr>
              <a:graphicFrameLocks noChangeAspect="1"/>
            </p:cNvGraphicFramePr>
            <p:nvPr/>
          </p:nvGraphicFramePr>
          <p:xfrm>
            <a:off x="1056" y="1632"/>
            <a:ext cx="244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3" name="Equation" r:id="rId3" imgW="2362200" imgH="342900" progId="Equation.3">
                    <p:embed/>
                  </p:oleObj>
                </mc:Choice>
                <mc:Fallback>
                  <p:oleObj name="Equation" r:id="rId3" imgW="23622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632"/>
                          <a:ext cx="244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7" name="Group 66"/>
            <p:cNvGrpSpPr>
              <a:grpSpLocks/>
            </p:cNvGrpSpPr>
            <p:nvPr/>
          </p:nvGrpSpPr>
          <p:grpSpPr bwMode="auto">
            <a:xfrm>
              <a:off x="288" y="816"/>
              <a:ext cx="3600" cy="758"/>
              <a:chOff x="576" y="864"/>
              <a:chExt cx="3600" cy="758"/>
            </a:xfrm>
          </p:grpSpPr>
          <p:graphicFrame>
            <p:nvGraphicFramePr>
              <p:cNvPr id="7180" name="Object 23"/>
              <p:cNvGraphicFramePr>
                <a:graphicFrameLocks noChangeAspect="1"/>
              </p:cNvGraphicFramePr>
              <p:nvPr/>
            </p:nvGraphicFramePr>
            <p:xfrm>
              <a:off x="2592" y="864"/>
              <a:ext cx="1584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4" name="Equation" r:id="rId5" imgW="1155199" imgH="317362" progId="Equation.3">
                      <p:embed/>
                    </p:oleObj>
                  </mc:Choice>
                  <mc:Fallback>
                    <p:oleObj name="Equation" r:id="rId5" imgW="1155199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864"/>
                            <a:ext cx="1584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1" name="Object 41"/>
              <p:cNvGraphicFramePr>
                <a:graphicFrameLocks noChangeAspect="1"/>
              </p:cNvGraphicFramePr>
              <p:nvPr/>
            </p:nvGraphicFramePr>
            <p:xfrm>
              <a:off x="1488" y="864"/>
              <a:ext cx="558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5" name="Equation" r:id="rId7" imgW="304404" imgH="177569" progId="Equation.3">
                      <p:embed/>
                    </p:oleObj>
                  </mc:Choice>
                  <mc:Fallback>
                    <p:oleObj name="Equation" r:id="rId7" imgW="304404" imgH="1775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864"/>
                            <a:ext cx="558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2" name="Object 60"/>
              <p:cNvGraphicFramePr>
                <a:graphicFrameLocks noChangeAspect="1"/>
              </p:cNvGraphicFramePr>
              <p:nvPr/>
            </p:nvGraphicFramePr>
            <p:xfrm>
              <a:off x="1440" y="1248"/>
              <a:ext cx="1020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6" name="Equation" r:id="rId9" imgW="596641" imgH="203112" progId="Equation.3">
                      <p:embed/>
                    </p:oleObj>
                  </mc:Choice>
                  <mc:Fallback>
                    <p:oleObj name="Equation" r:id="rId9" imgW="596641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248"/>
                            <a:ext cx="1020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3" name="Object 62"/>
              <p:cNvGraphicFramePr>
                <a:graphicFrameLocks noChangeAspect="1"/>
              </p:cNvGraphicFramePr>
              <p:nvPr/>
            </p:nvGraphicFramePr>
            <p:xfrm>
              <a:off x="2592" y="1224"/>
              <a:ext cx="1584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7" name="公式" r:id="rId11" imgW="1244060" imgH="355446" progId="Equation.3">
                      <p:embed/>
                    </p:oleObj>
                  </mc:Choice>
                  <mc:Fallback>
                    <p:oleObj name="公式" r:id="rId11" imgW="1244060" imgH="3554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224"/>
                            <a:ext cx="1584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0">
                                  <a:gsLst>
                                    <a:gs pos="0">
                                      <a:srgbClr val="C2ABC2"/>
                                    </a:gs>
                                    <a:gs pos="50000">
                                      <a:srgbClr val="FFE1FF"/>
                                    </a:gs>
                                    <a:gs pos="100000">
                                      <a:srgbClr val="C2ABC2"/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4" name="Object 64"/>
              <p:cNvGraphicFramePr>
                <a:graphicFrameLocks noChangeAspect="1"/>
              </p:cNvGraphicFramePr>
              <p:nvPr/>
            </p:nvGraphicFramePr>
            <p:xfrm>
              <a:off x="576" y="1056"/>
              <a:ext cx="675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8" name="Equation" r:id="rId13" imgW="368140" imgH="203112" progId="Equation.3">
                      <p:embed/>
                    </p:oleObj>
                  </mc:Choice>
                  <mc:Fallback>
                    <p:oleObj name="Equation" r:id="rId13" imgW="368140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1056"/>
                            <a:ext cx="675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5" name="AutoShape 65"/>
              <p:cNvSpPr>
                <a:spLocks/>
              </p:cNvSpPr>
              <p:nvPr/>
            </p:nvSpPr>
            <p:spPr bwMode="auto">
              <a:xfrm>
                <a:off x="1248" y="1056"/>
                <a:ext cx="192" cy="384"/>
              </a:xfrm>
              <a:prstGeom prst="leftBrace">
                <a:avLst>
                  <a:gd name="adj1" fmla="val 16667"/>
                  <a:gd name="adj2" fmla="val 50000"/>
                </a:avLst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7178" name="Text Box 74"/>
            <p:cNvSpPr txBox="1">
              <a:spLocks noChangeArrowheads="1"/>
            </p:cNvSpPr>
            <p:nvPr/>
          </p:nvSpPr>
          <p:spPr bwMode="auto">
            <a:xfrm>
              <a:off x="4224" y="819"/>
              <a:ext cx="672" cy="333"/>
            </a:xfrm>
            <a:prstGeom prst="rect">
              <a:avLst/>
            </a:prstGeom>
            <a:gradFill rotWithShape="0">
              <a:gsLst>
                <a:gs pos="0">
                  <a:srgbClr val="FBE1F9"/>
                </a:gs>
                <a:gs pos="50000">
                  <a:srgbClr val="FFFFFF"/>
                </a:gs>
                <a:gs pos="100000">
                  <a:srgbClr val="FBE1F9"/>
                </a:gs>
              </a:gsLst>
              <a:lin ang="5400000" scaled="1"/>
            </a:gradFill>
            <a:ln w="9525">
              <a:solidFill>
                <a:srgbClr val="CC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000000"/>
                  </a:solidFill>
                </a:rPr>
                <a:t>加强</a:t>
              </a:r>
            </a:p>
          </p:txBody>
        </p:sp>
        <p:sp>
          <p:nvSpPr>
            <p:cNvPr id="199755" name="Text Box 75"/>
            <p:cNvSpPr txBox="1">
              <a:spLocks noChangeArrowheads="1"/>
            </p:cNvSpPr>
            <p:nvPr/>
          </p:nvSpPr>
          <p:spPr bwMode="auto">
            <a:xfrm>
              <a:off x="4224" y="1203"/>
              <a:ext cx="672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减弱</a:t>
              </a:r>
            </a:p>
          </p:txBody>
        </p:sp>
      </p:grpSp>
      <p:sp>
        <p:nvSpPr>
          <p:cNvPr id="25" name="Text Box 61"/>
          <p:cNvSpPr txBox="1">
            <a:spLocks noChangeArrowheads="1"/>
          </p:cNvSpPr>
          <p:nvPr/>
        </p:nvSpPr>
        <p:spPr bwMode="auto">
          <a:xfrm>
            <a:off x="685800" y="54868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C0000"/>
                </a:solidFill>
                <a:latin typeface="宋体" charset="-122"/>
              </a:rPr>
              <a:t>四  简谐振动的合成 </a:t>
            </a:r>
            <a:endParaRPr lang="zh-CN" altLang="en-US" sz="2800" dirty="0" smtClean="0">
              <a:solidFill>
                <a:srgbClr val="000000"/>
              </a:solidFill>
              <a:latin typeface="宋体" charset="-122"/>
            </a:endParaRPr>
          </a:p>
        </p:txBody>
      </p:sp>
      <p:graphicFrame>
        <p:nvGraphicFramePr>
          <p:cNvPr id="26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15351"/>
              </p:ext>
            </p:extLst>
          </p:nvPr>
        </p:nvGraphicFramePr>
        <p:xfrm>
          <a:off x="463550" y="2349500"/>
          <a:ext cx="71596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15" imgW="2869920" imgH="291960" progId="Equation.DSMT4">
                  <p:embed/>
                </p:oleObj>
              </mc:Choice>
              <mc:Fallback>
                <p:oleObj name="Equation" r:id="rId15" imgW="286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349500"/>
                        <a:ext cx="71596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06446"/>
              </p:ext>
            </p:extLst>
          </p:nvPr>
        </p:nvGraphicFramePr>
        <p:xfrm>
          <a:off x="1311275" y="1556792"/>
          <a:ext cx="54213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17" imgW="1689100" imgH="228600" progId="Equation.DSMT4">
                  <p:embed/>
                </p:oleObj>
              </mc:Choice>
              <mc:Fallback>
                <p:oleObj name="Equation" r:id="rId17" imgW="168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556792"/>
                        <a:ext cx="542131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66"/>
          <p:cNvSpPr>
            <a:spLocks noChangeArrowheads="1"/>
          </p:cNvSpPr>
          <p:nvPr/>
        </p:nvSpPr>
        <p:spPr bwMode="auto">
          <a:xfrm>
            <a:off x="304800" y="1052736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7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CC0000"/>
                </a:solidFill>
                <a:latin typeface="Times New Roman" pitchFamily="18" charset="0"/>
              </a:rPr>
              <a:t>1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 同方向同频率简谐振动合成后仍为简谐振动</a:t>
            </a:r>
            <a:endParaRPr lang="zh-CN" altLang="zh-CN" sz="28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432452"/>
              </p:ext>
            </p:extLst>
          </p:nvPr>
        </p:nvGraphicFramePr>
        <p:xfrm>
          <a:off x="1403648" y="3212976"/>
          <a:ext cx="49688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19" imgW="1866900" imgH="431800" progId="Equation.DSMT4">
                  <p:embed/>
                </p:oleObj>
              </mc:Choice>
              <mc:Fallback>
                <p:oleObj name="Equation" r:id="rId19" imgW="18669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12976"/>
                        <a:ext cx="49688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02700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D0DB0D61-F7C8-46FD-9E25-D27CBC75F2FD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3075" name="Group 37"/>
          <p:cNvGrpSpPr>
            <a:grpSpLocks/>
          </p:cNvGrpSpPr>
          <p:nvPr/>
        </p:nvGrpSpPr>
        <p:grpSpPr bwMode="auto">
          <a:xfrm>
            <a:off x="566738" y="657225"/>
            <a:ext cx="8405812" cy="1997075"/>
            <a:chOff x="365" y="406"/>
            <a:chExt cx="5295" cy="1258"/>
          </a:xfrm>
        </p:grpSpPr>
        <p:sp>
          <p:nvSpPr>
            <p:cNvPr id="3083" name="Text Box 9"/>
            <p:cNvSpPr txBox="1">
              <a:spLocks noChangeArrowheads="1"/>
            </p:cNvSpPr>
            <p:nvPr/>
          </p:nvSpPr>
          <p:spPr bwMode="auto">
            <a:xfrm>
              <a:off x="397" y="406"/>
              <a:ext cx="34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CC0000"/>
                  </a:solidFill>
                </a:rPr>
                <a:t>一   机械波的形成和传播</a:t>
              </a:r>
            </a:p>
          </p:txBody>
        </p:sp>
        <p:sp>
          <p:nvSpPr>
            <p:cNvPr id="3084" name="Text Box 15"/>
            <p:cNvSpPr txBox="1">
              <a:spLocks noChangeArrowheads="1"/>
            </p:cNvSpPr>
            <p:nvPr/>
          </p:nvSpPr>
          <p:spPr bwMode="auto">
            <a:xfrm>
              <a:off x="365" y="733"/>
              <a:ext cx="4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CC0000"/>
                  </a:solidFill>
                </a:rPr>
                <a:t>1 </a:t>
              </a:r>
              <a:r>
                <a:rPr lang="en-US" altLang="zh-CN" smtClean="0">
                  <a:solidFill>
                    <a:srgbClr val="000000"/>
                  </a:solidFill>
                </a:rPr>
                <a:t>  </a:t>
              </a:r>
              <a:r>
                <a:rPr lang="zh-CN" altLang="en-US" smtClean="0">
                  <a:solidFill>
                    <a:srgbClr val="000000"/>
                  </a:solidFill>
                </a:rPr>
                <a:t>机械波产生条件：</a:t>
              </a:r>
              <a:r>
                <a:rPr lang="en-US" altLang="zh-CN" smtClean="0">
                  <a:solidFill>
                    <a:srgbClr val="CC0000"/>
                  </a:solidFill>
                </a:rPr>
                <a:t>1</a:t>
              </a:r>
              <a:r>
                <a:rPr lang="zh-CN" altLang="en-US" smtClean="0">
                  <a:solidFill>
                    <a:srgbClr val="000000"/>
                  </a:solidFill>
                </a:rPr>
                <a:t>）波源；</a:t>
              </a:r>
              <a:r>
                <a:rPr lang="en-US" altLang="zh-CN" smtClean="0">
                  <a:solidFill>
                    <a:srgbClr val="CC0000"/>
                  </a:solidFill>
                </a:rPr>
                <a:t>2</a:t>
              </a:r>
              <a:r>
                <a:rPr lang="zh-CN" altLang="en-US" smtClean="0">
                  <a:solidFill>
                    <a:srgbClr val="000000"/>
                  </a:solidFill>
                </a:rPr>
                <a:t>）</a:t>
              </a:r>
              <a:r>
                <a:rPr lang="zh-CN" altLang="en-US" smtClean="0"/>
                <a:t>连续的</a:t>
              </a:r>
              <a:r>
                <a:rPr lang="zh-CN" altLang="en-US" smtClean="0">
                  <a:solidFill>
                    <a:srgbClr val="000000"/>
                  </a:solidFill>
                </a:rPr>
                <a:t>介质</a:t>
              </a:r>
              <a:r>
                <a:rPr lang="en-US" altLang="zh-CN" smtClean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3085" name="Text Box 16"/>
            <p:cNvSpPr txBox="1">
              <a:spLocks noChangeArrowheads="1"/>
            </p:cNvSpPr>
            <p:nvPr/>
          </p:nvSpPr>
          <p:spPr bwMode="auto">
            <a:xfrm>
              <a:off x="365" y="1060"/>
              <a:ext cx="5295" cy="60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000000"/>
                  </a:solidFill>
                </a:rPr>
                <a:t>        </a:t>
              </a:r>
              <a:r>
                <a:rPr lang="zh-CN" altLang="en-US" smtClean="0">
                  <a:solidFill>
                    <a:srgbClr val="000000"/>
                  </a:solidFill>
                </a:rPr>
                <a:t>机械振动在</a:t>
              </a:r>
              <a:r>
                <a:rPr lang="zh-CN" altLang="en-US" smtClean="0">
                  <a:solidFill>
                    <a:srgbClr val="CC0000"/>
                  </a:solidFill>
                </a:rPr>
                <a:t>弹性</a:t>
              </a:r>
              <a:r>
                <a:rPr lang="zh-CN" altLang="en-US" smtClean="0">
                  <a:solidFill>
                    <a:srgbClr val="000000"/>
                  </a:solidFill>
                </a:rPr>
                <a:t>介质中的传播形成波，波是运动状态的传播，介质的质点并不随波传播</a:t>
              </a:r>
              <a:r>
                <a:rPr lang="en-US" altLang="zh-CN" smtClean="0">
                  <a:solidFill>
                    <a:srgbClr val="000000"/>
                  </a:solidFill>
                </a:rPr>
                <a:t>.</a:t>
              </a:r>
            </a:p>
          </p:txBody>
        </p:sp>
      </p:grpSp>
      <p:sp>
        <p:nvSpPr>
          <p:cNvPr id="3078" name="Text Box 44"/>
          <p:cNvSpPr txBox="1">
            <a:spLocks noChangeArrowheads="1"/>
          </p:cNvSpPr>
          <p:nvPr/>
        </p:nvSpPr>
        <p:spPr bwMode="auto">
          <a:xfrm>
            <a:off x="566738" y="4350047"/>
            <a:ext cx="332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mtClean="0">
                <a:solidFill>
                  <a:srgbClr val="CC0000"/>
                </a:solidFill>
              </a:rPr>
              <a:t>4   </a:t>
            </a:r>
            <a:r>
              <a:rPr lang="zh-CN" altLang="en-US" smtClean="0">
                <a:solidFill>
                  <a:srgbClr val="000000"/>
                </a:solidFill>
              </a:rPr>
              <a:t>简谐波</a:t>
            </a:r>
          </a:p>
        </p:txBody>
      </p:sp>
      <p:sp>
        <p:nvSpPr>
          <p:cNvPr id="3080" name="Text Box 46"/>
          <p:cNvSpPr txBox="1">
            <a:spLocks noChangeArrowheads="1"/>
          </p:cNvSpPr>
          <p:nvPr/>
        </p:nvSpPr>
        <p:spPr bwMode="auto">
          <a:xfrm>
            <a:off x="566738" y="5085184"/>
            <a:ext cx="524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CC0000"/>
                </a:solidFill>
              </a:rPr>
              <a:t>6  </a:t>
            </a:r>
            <a:r>
              <a:rPr lang="zh-CN" altLang="en-US" dirty="0" smtClean="0">
                <a:solidFill>
                  <a:srgbClr val="000000"/>
                </a:solidFill>
              </a:rPr>
              <a:t>描述波动的几个物理量 </a:t>
            </a:r>
          </a:p>
        </p:txBody>
      </p:sp>
      <p:graphicFrame>
        <p:nvGraphicFramePr>
          <p:cNvPr id="308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65488"/>
              </p:ext>
            </p:extLst>
          </p:nvPr>
        </p:nvGraphicFramePr>
        <p:xfrm>
          <a:off x="2614613" y="5701952"/>
          <a:ext cx="1524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3" imgW="482181" imgH="215713" progId="Equation.3">
                  <p:embed/>
                </p:oleObj>
              </mc:Choice>
              <mc:Fallback>
                <p:oleObj name="Equation" r:id="rId3" imgW="48218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5701952"/>
                        <a:ext cx="1524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19197"/>
              </p:ext>
            </p:extLst>
          </p:nvPr>
        </p:nvGraphicFramePr>
        <p:xfrm>
          <a:off x="4559300" y="5589240"/>
          <a:ext cx="15668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5589240"/>
                        <a:ext cx="15668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566738" y="2882702"/>
            <a:ext cx="81097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CC0000"/>
                </a:solidFill>
              </a:rPr>
              <a:t>2   </a:t>
            </a:r>
            <a:r>
              <a:rPr lang="zh-CN" altLang="en-US" dirty="0" smtClean="0">
                <a:solidFill>
                  <a:srgbClr val="000000"/>
                </a:solidFill>
              </a:rPr>
              <a:t>横波和纵波    （质元振动方向与波的传播方向）</a:t>
            </a:r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566738" y="3629968"/>
            <a:ext cx="789369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CC0000"/>
                </a:solidFill>
              </a:rPr>
              <a:t>3   </a:t>
            </a:r>
            <a:r>
              <a:rPr lang="zh-CN" altLang="en-US" dirty="0" smtClean="0">
                <a:solidFill>
                  <a:srgbClr val="000000"/>
                </a:solidFill>
              </a:rPr>
              <a:t>波线和波面     （均匀介质中两者恒垂直）</a:t>
            </a:r>
          </a:p>
        </p:txBody>
      </p:sp>
    </p:spTree>
    <p:extLst>
      <p:ext uri="{BB962C8B-B14F-4D97-AF65-F5344CB8AC3E}">
        <p14:creationId xmlns:p14="http://schemas.microsoft.com/office/powerpoint/2010/main" val="4024165017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45A808F8-A9FC-4E3D-8D58-70B2C79928B9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4099" name="Rectangle 62"/>
          <p:cNvSpPr>
            <a:spLocks noChangeArrowheads="1"/>
          </p:cNvSpPr>
          <p:nvPr/>
        </p:nvSpPr>
        <p:spPr bwMode="auto">
          <a:xfrm>
            <a:off x="304800" y="4179888"/>
            <a:ext cx="521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smtClean="0">
                <a:solidFill>
                  <a:srgbClr val="CC0000"/>
                </a:solidFill>
                <a:latin typeface="Times New Roman" pitchFamily="18" charset="0"/>
              </a:rPr>
              <a:t>2 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</a:rPr>
              <a:t>波动方程的物理意义</a:t>
            </a:r>
          </a:p>
        </p:txBody>
      </p:sp>
      <p:sp>
        <p:nvSpPr>
          <p:cNvPr id="4100" name="Text Box 51"/>
          <p:cNvSpPr txBox="1">
            <a:spLocks noChangeArrowheads="1"/>
          </p:cNvSpPr>
          <p:nvPr/>
        </p:nvSpPr>
        <p:spPr bwMode="auto">
          <a:xfrm>
            <a:off x="403225" y="752475"/>
            <a:ext cx="5608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CC0000"/>
                </a:solidFill>
              </a:rPr>
              <a:t>二   平面简谐波的波函数</a:t>
            </a:r>
            <a:endParaRPr lang="zh-CN" altLang="en-US" sz="3200" smtClean="0">
              <a:solidFill>
                <a:srgbClr val="CC0000"/>
              </a:solidFill>
            </a:endParaRPr>
          </a:p>
        </p:txBody>
      </p:sp>
      <p:grpSp>
        <p:nvGrpSpPr>
          <p:cNvPr id="4101" name="Group 67"/>
          <p:cNvGrpSpPr>
            <a:grpSpLocks/>
          </p:cNvGrpSpPr>
          <p:nvPr/>
        </p:nvGrpSpPr>
        <p:grpSpPr bwMode="auto">
          <a:xfrm>
            <a:off x="249238" y="1258888"/>
            <a:ext cx="8643937" cy="2722562"/>
            <a:chOff x="157" y="793"/>
            <a:chExt cx="5445" cy="1715"/>
          </a:xfrm>
        </p:grpSpPr>
        <p:graphicFrame>
          <p:nvGraphicFramePr>
            <p:cNvPr id="4103" name="Object 52"/>
            <p:cNvGraphicFramePr>
              <a:graphicFrameLocks noChangeAspect="1"/>
            </p:cNvGraphicFramePr>
            <p:nvPr/>
          </p:nvGraphicFramePr>
          <p:xfrm>
            <a:off x="639" y="1375"/>
            <a:ext cx="3434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" name="Equation" r:id="rId3" imgW="1628948" imgH="371359" progId="Equation.DSMT4">
                    <p:embed/>
                  </p:oleObj>
                </mc:Choice>
                <mc:Fallback>
                  <p:oleObj name="Equation" r:id="rId3" imgW="1628948" imgH="371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375"/>
                          <a:ext cx="3434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4" name="Group 61"/>
            <p:cNvGrpSpPr>
              <a:grpSpLocks/>
            </p:cNvGrpSpPr>
            <p:nvPr/>
          </p:nvGrpSpPr>
          <p:grpSpPr bwMode="auto">
            <a:xfrm>
              <a:off x="625" y="2058"/>
              <a:ext cx="4977" cy="450"/>
              <a:chOff x="641" y="3501"/>
              <a:chExt cx="4977" cy="450"/>
            </a:xfrm>
          </p:grpSpPr>
          <p:sp>
            <p:nvSpPr>
              <p:cNvPr id="271417" name="Text Box 57"/>
              <p:cNvSpPr txBox="1">
                <a:spLocks noChangeArrowheads="1"/>
              </p:cNvSpPr>
              <p:nvPr/>
            </p:nvSpPr>
            <p:spPr bwMode="auto">
              <a:xfrm>
                <a:off x="3844" y="3567"/>
                <a:ext cx="1774" cy="33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itchFamily="18" charset="0"/>
                  </a:rPr>
                  <a:t>波矢</a:t>
                </a:r>
              </a:p>
            </p:txBody>
          </p:sp>
          <p:graphicFrame>
            <p:nvGraphicFramePr>
              <p:cNvPr id="4109" name="Object 53"/>
              <p:cNvGraphicFramePr>
                <a:graphicFrameLocks noChangeAspect="1"/>
              </p:cNvGraphicFramePr>
              <p:nvPr/>
            </p:nvGraphicFramePr>
            <p:xfrm>
              <a:off x="641" y="3501"/>
              <a:ext cx="2963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62" name="Equation" r:id="rId5" imgW="1504950" imgH="209627" progId="Equation.DSMT4">
                      <p:embed/>
                    </p:oleObj>
                  </mc:Choice>
                  <mc:Fallback>
                    <p:oleObj name="Equation" r:id="rId5" imgW="1504950" imgH="20962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" y="3501"/>
                            <a:ext cx="2963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0" name="Object 56"/>
              <p:cNvGraphicFramePr>
                <a:graphicFrameLocks noChangeAspect="1"/>
              </p:cNvGraphicFramePr>
              <p:nvPr/>
            </p:nvGraphicFramePr>
            <p:xfrm>
              <a:off x="4637" y="3552"/>
              <a:ext cx="891" cy="3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63" name="Equation" r:id="rId7" imgW="619298" imgH="199909" progId="Equation.3">
                      <p:embed/>
                    </p:oleObj>
                  </mc:Choice>
                  <mc:Fallback>
                    <p:oleObj name="Equation" r:id="rId7" imgW="619298" imgH="1999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7" y="3552"/>
                            <a:ext cx="891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05" name="Object 59"/>
            <p:cNvGraphicFramePr>
              <a:graphicFrameLocks noChangeAspect="1"/>
            </p:cNvGraphicFramePr>
            <p:nvPr/>
          </p:nvGraphicFramePr>
          <p:xfrm>
            <a:off x="654" y="793"/>
            <a:ext cx="3090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4" name="Equation" r:id="rId9" imgW="1476548" imgH="371359" progId="Equation.DSMT4">
                    <p:embed/>
                  </p:oleObj>
                </mc:Choice>
                <mc:Fallback>
                  <p:oleObj name="Equation" r:id="rId9" imgW="1476548" imgH="371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793"/>
                          <a:ext cx="3090" cy="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AutoShape 60"/>
            <p:cNvSpPr>
              <a:spLocks/>
            </p:cNvSpPr>
            <p:nvPr/>
          </p:nvSpPr>
          <p:spPr bwMode="auto">
            <a:xfrm>
              <a:off x="365" y="1160"/>
              <a:ext cx="137" cy="1167"/>
            </a:xfrm>
            <a:prstGeom prst="leftBrace">
              <a:avLst>
                <a:gd name="adj1" fmla="val 70985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4107" name="Text Box 63"/>
            <p:cNvSpPr txBox="1">
              <a:spLocks noChangeArrowheads="1"/>
            </p:cNvSpPr>
            <p:nvPr/>
          </p:nvSpPr>
          <p:spPr bwMode="auto">
            <a:xfrm>
              <a:off x="157" y="1574"/>
              <a:ext cx="4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CC0000"/>
                  </a:solidFill>
                </a:rPr>
                <a:t>1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87197" y="5013176"/>
            <a:ext cx="82285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固定时为波形方程；</a:t>
            </a:r>
            <a:r>
              <a:rPr lang="en-US" altLang="zh-CN" sz="2600" b="1" i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sz="26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固定时为某一介质元的振动方程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13927"/>
              </p:ext>
            </p:extLst>
          </p:nvPr>
        </p:nvGraphicFramePr>
        <p:xfrm>
          <a:off x="2267744" y="5733256"/>
          <a:ext cx="40957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11" imgW="1536033" imgH="203112" progId="Equation.DSMT4">
                  <p:embed/>
                </p:oleObj>
              </mc:Choice>
              <mc:Fallback>
                <p:oleObj name="Equation" r:id="rId11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733256"/>
                        <a:ext cx="4095750" cy="5445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1960"/>
                        </a:srgbClr>
                      </a:solidFill>
                      <a:ln w="38100" cmpd="dbl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368302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脚占位符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FE8FB931-B462-4F99-9A76-3FA6F9F97B38}" type="slidenum">
              <a:rPr lang="en-US" altLang="zh-CN" sz="1600">
                <a:solidFill>
                  <a:srgbClr val="000066"/>
                </a:solidFill>
                <a:latin typeface="Arial" charset="0"/>
              </a:rPr>
              <a:pPr eaLnBrk="1" hangingPunct="1"/>
              <a:t>3</a:t>
            </a:fld>
            <a:endParaRPr lang="en-US" altLang="zh-CN" sz="160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28600" y="1124744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en-US" altLang="zh-CN" dirty="0" smtClean="0">
                <a:solidFill>
                  <a:srgbClr val="CC0000"/>
                </a:solidFill>
                <a:latin typeface="宋体" charset="-122"/>
              </a:rPr>
              <a:t>1.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位矢和位移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11188" y="548680"/>
            <a:ext cx="5749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solidFill>
                  <a:srgbClr val="CC0000"/>
                </a:solidFill>
                <a:latin typeface="宋体" charset="-122"/>
              </a:rPr>
              <a:t>二 运动的描述</a:t>
            </a:r>
          </a:p>
        </p:txBody>
      </p:sp>
      <p:grpSp>
        <p:nvGrpSpPr>
          <p:cNvPr id="3077" name="Group 5"/>
          <p:cNvGrpSpPr>
            <a:grpSpLocks/>
          </p:cNvGrpSpPr>
          <p:nvPr/>
        </p:nvGrpSpPr>
        <p:grpSpPr bwMode="auto">
          <a:xfrm>
            <a:off x="152400" y="1628800"/>
            <a:ext cx="8229600" cy="696913"/>
            <a:chOff x="144" y="1728"/>
            <a:chExt cx="5184" cy="439"/>
          </a:xfrm>
        </p:grpSpPr>
        <p:sp>
          <p:nvSpPr>
            <p:cNvPr id="3091" name="Text Box 6"/>
            <p:cNvSpPr txBox="1">
              <a:spLocks noChangeArrowheads="1"/>
            </p:cNvSpPr>
            <p:nvPr/>
          </p:nvSpPr>
          <p:spPr bwMode="auto">
            <a:xfrm>
              <a:off x="144" y="1776"/>
              <a:ext cx="1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</a:rPr>
                <a:t>  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运动方程</a:t>
              </a:r>
            </a:p>
          </p:txBody>
        </p:sp>
        <p:graphicFrame>
          <p:nvGraphicFramePr>
            <p:cNvPr id="3092" name="Object 7"/>
            <p:cNvGraphicFramePr>
              <a:graphicFrameLocks noChangeAspect="1"/>
            </p:cNvGraphicFramePr>
            <p:nvPr/>
          </p:nvGraphicFramePr>
          <p:xfrm>
            <a:off x="1680" y="1728"/>
            <a:ext cx="364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" name="Equation" r:id="rId3" imgW="1892300" imgH="228600" progId="Equation.3">
                    <p:embed/>
                  </p:oleObj>
                </mc:Choice>
                <mc:Fallback>
                  <p:oleObj name="Equation" r:id="rId3" imgW="1892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28"/>
                          <a:ext cx="364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8" name="Group 8"/>
          <p:cNvGrpSpPr>
            <a:grpSpLocks/>
          </p:cNvGrpSpPr>
          <p:nvPr/>
        </p:nvGrpSpPr>
        <p:grpSpPr bwMode="auto">
          <a:xfrm>
            <a:off x="152400" y="2348880"/>
            <a:ext cx="8686800" cy="730250"/>
            <a:chOff x="96" y="2208"/>
            <a:chExt cx="5472" cy="460"/>
          </a:xfrm>
        </p:grpSpPr>
        <p:sp>
          <p:nvSpPr>
            <p:cNvPr id="3086" name="Text Box 9"/>
            <p:cNvSpPr txBox="1">
              <a:spLocks noChangeArrowheads="1"/>
            </p:cNvSpPr>
            <p:nvPr/>
          </p:nvSpPr>
          <p:spPr bwMode="auto">
            <a:xfrm>
              <a:off x="96" y="2256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kumimoji="1" lang="en-US" altLang="zh-CN" smtClean="0">
                  <a:solidFill>
                    <a:srgbClr val="000000"/>
                  </a:solidFill>
                  <a:latin typeface="宋体" charset="-122"/>
                </a:rPr>
                <a:t>  </a:t>
              </a:r>
              <a:r>
                <a:rPr kumimoji="1" lang="zh-CN" altLang="en-US" smtClean="0">
                  <a:solidFill>
                    <a:srgbClr val="000000"/>
                  </a:solidFill>
                  <a:latin typeface="宋体" charset="-122"/>
                </a:rPr>
                <a:t>位移</a:t>
              </a:r>
            </a:p>
          </p:txBody>
        </p:sp>
        <p:graphicFrame>
          <p:nvGraphicFramePr>
            <p:cNvPr id="3087" name="Object 10"/>
            <p:cNvGraphicFramePr>
              <a:graphicFrameLocks noChangeAspect="1"/>
            </p:cNvGraphicFramePr>
            <p:nvPr/>
          </p:nvGraphicFramePr>
          <p:xfrm>
            <a:off x="1056" y="2256"/>
            <a:ext cx="206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" name="Equation" r:id="rId5" imgW="1256755" imgH="203112" progId="Equation.3">
                    <p:embed/>
                  </p:oleObj>
                </mc:Choice>
                <mc:Fallback>
                  <p:oleObj name="Equation" r:id="rId5" imgW="125675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256"/>
                          <a:ext cx="206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88" name="Group 11"/>
            <p:cNvGrpSpPr>
              <a:grpSpLocks/>
            </p:cNvGrpSpPr>
            <p:nvPr/>
          </p:nvGrpSpPr>
          <p:grpSpPr bwMode="auto">
            <a:xfrm>
              <a:off x="3264" y="2208"/>
              <a:ext cx="2304" cy="460"/>
              <a:chOff x="3216" y="2208"/>
              <a:chExt cx="2304" cy="460"/>
            </a:xfrm>
          </p:grpSpPr>
          <p:sp>
            <p:nvSpPr>
              <p:cNvPr id="3089" name="Text Box 12"/>
              <p:cNvSpPr txBox="1">
                <a:spLocks noChangeArrowheads="1"/>
              </p:cNvSpPr>
              <p:nvPr/>
            </p:nvSpPr>
            <p:spPr bwMode="auto">
              <a:xfrm>
                <a:off x="3216" y="2256"/>
                <a:ext cx="18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mtClean="0">
                    <a:solidFill>
                      <a:srgbClr val="CC0000"/>
                    </a:solidFill>
                  </a:rPr>
                  <a:t>注意</a:t>
                </a:r>
                <a:r>
                  <a:rPr lang="en-US" altLang="zh-CN" smtClean="0"/>
                  <a:t>:  </a:t>
                </a:r>
                <a:r>
                  <a:rPr lang="zh-CN" altLang="en-US" smtClean="0"/>
                  <a:t>一般</a:t>
                </a:r>
              </a:p>
            </p:txBody>
          </p:sp>
          <p:graphicFrame>
            <p:nvGraphicFramePr>
              <p:cNvPr id="3090" name="Object 13"/>
              <p:cNvGraphicFramePr>
                <a:graphicFrameLocks noChangeAspect="1"/>
              </p:cNvGraphicFramePr>
              <p:nvPr/>
            </p:nvGraphicFramePr>
            <p:xfrm>
              <a:off x="4464" y="2208"/>
              <a:ext cx="1056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" name="Equation" r:id="rId7" imgW="583947" imgH="253890" progId="Equation.3">
                      <p:embed/>
                    </p:oleObj>
                  </mc:Choice>
                  <mc:Fallback>
                    <p:oleObj name="Equation" r:id="rId7" imgW="583947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208"/>
                            <a:ext cx="1056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79" name="Group 14"/>
          <p:cNvGrpSpPr>
            <a:grpSpLocks/>
          </p:cNvGrpSpPr>
          <p:nvPr/>
        </p:nvGrpSpPr>
        <p:grpSpPr bwMode="auto">
          <a:xfrm>
            <a:off x="152400" y="3068960"/>
            <a:ext cx="8763000" cy="2503487"/>
            <a:chOff x="96" y="2544"/>
            <a:chExt cx="5520" cy="1577"/>
          </a:xfrm>
        </p:grpSpPr>
        <p:sp>
          <p:nvSpPr>
            <p:cNvPr id="3080" name="Text Box 15"/>
            <p:cNvSpPr txBox="1">
              <a:spLocks noChangeArrowheads="1"/>
            </p:cNvSpPr>
            <p:nvPr/>
          </p:nvSpPr>
          <p:spPr bwMode="auto">
            <a:xfrm>
              <a:off x="480" y="2544"/>
              <a:ext cx="1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dirty="0" smtClean="0">
                  <a:solidFill>
                    <a:srgbClr val="CC0000"/>
                  </a:solidFill>
                  <a:latin typeface="宋体" charset="-122"/>
                </a:rPr>
                <a:t>2.</a:t>
              </a:r>
              <a:r>
                <a:rPr kumimoji="1" lang="zh-CN" altLang="en-US" dirty="0" smtClean="0">
                  <a:solidFill>
                    <a:srgbClr val="CC0000"/>
                  </a:solidFill>
                  <a:latin typeface="宋体" charset="-122"/>
                </a:rPr>
                <a:t>速度和速率</a:t>
              </a:r>
            </a:p>
          </p:txBody>
        </p:sp>
        <p:graphicFrame>
          <p:nvGraphicFramePr>
            <p:cNvPr id="3081" name="Object 16"/>
            <p:cNvGraphicFramePr>
              <a:graphicFrameLocks noChangeAspect="1"/>
            </p:cNvGraphicFramePr>
            <p:nvPr/>
          </p:nvGraphicFramePr>
          <p:xfrm>
            <a:off x="1152" y="3456"/>
            <a:ext cx="788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9" imgW="444307" imgH="393529" progId="Equation.DSMT4">
                    <p:embed/>
                  </p:oleObj>
                </mc:Choice>
                <mc:Fallback>
                  <p:oleObj name="Equation" r:id="rId9" imgW="44430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56"/>
                          <a:ext cx="788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7"/>
            <p:cNvGraphicFramePr>
              <a:graphicFrameLocks noChangeAspect="1"/>
            </p:cNvGraphicFramePr>
            <p:nvPr/>
          </p:nvGraphicFramePr>
          <p:xfrm>
            <a:off x="1104" y="2832"/>
            <a:ext cx="3024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" name="Equation" r:id="rId11" imgW="1638280" imgH="323820" progId="Equation.DSMT4">
                    <p:embed/>
                  </p:oleObj>
                </mc:Choice>
                <mc:Fallback>
                  <p:oleObj name="Equation" r:id="rId11" imgW="1638280" imgH="3238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32"/>
                          <a:ext cx="3024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" name="Text Box 18"/>
            <p:cNvSpPr txBox="1">
              <a:spLocks noChangeArrowheads="1"/>
            </p:cNvSpPr>
            <p:nvPr/>
          </p:nvSpPr>
          <p:spPr bwMode="auto">
            <a:xfrm>
              <a:off x="96" y="2985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smtClean="0"/>
                <a:t>    </a:t>
              </a:r>
              <a:r>
                <a:rPr lang="zh-CN" altLang="en-US" smtClean="0"/>
                <a:t>速度</a:t>
              </a:r>
            </a:p>
          </p:txBody>
        </p:sp>
        <p:sp>
          <p:nvSpPr>
            <p:cNvPr id="3084" name="Text Box 19"/>
            <p:cNvSpPr txBox="1">
              <a:spLocks noChangeArrowheads="1"/>
            </p:cNvSpPr>
            <p:nvPr/>
          </p:nvSpPr>
          <p:spPr bwMode="auto">
            <a:xfrm>
              <a:off x="96" y="3648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dirty="0" smtClean="0"/>
                <a:t>    </a:t>
              </a:r>
              <a:r>
                <a:rPr lang="zh-CN" altLang="en-US" dirty="0" smtClean="0"/>
                <a:t>速率</a:t>
              </a:r>
            </a:p>
          </p:txBody>
        </p:sp>
        <p:sp>
          <p:nvSpPr>
            <p:cNvPr id="3085" name="Text Box 20"/>
            <p:cNvSpPr txBox="1">
              <a:spLocks noChangeArrowheads="1"/>
            </p:cNvSpPr>
            <p:nvPr/>
          </p:nvSpPr>
          <p:spPr bwMode="auto">
            <a:xfrm>
              <a:off x="4032" y="2976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/>
                <a:t>（速度合成）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52400" y="5517232"/>
            <a:ext cx="6145502" cy="947888"/>
            <a:chOff x="152400" y="5517232"/>
            <a:chExt cx="6145502" cy="947888"/>
          </a:xfrm>
        </p:grpSpPr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152400" y="5745040"/>
              <a:ext cx="29718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dirty="0" smtClean="0"/>
                <a:t>    </a:t>
              </a:r>
              <a:r>
                <a:rPr lang="zh-CN" altLang="en-US" dirty="0" smtClean="0"/>
                <a:t>平均速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3275856" y="5517232"/>
                  <a:ext cx="3022046" cy="9478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⃑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</m:e>
                            </m:acc>
                          </m:e>
                        </m:acc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acc>
                              <m:accPr>
                                <m:chr m:val="⃑"/>
                                <m:ctrlP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𝒓</m:t>
                                </m:r>
                              </m:e>
                            </m:acc>
                          </m:num>
                          <m:den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𝒕</m:t>
                            </m:r>
                          </m:den>
                        </m:f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⃑"/>
                                    <m:ctrlPr>
                                      <a:rPr lang="en-US" altLang="zh-CN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𝒓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⃑"/>
                                    <m:ctrlPr>
                                      <a:rPr lang="en-US" altLang="zh-CN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𝒓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𝒕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5856" y="5517232"/>
                  <a:ext cx="3022046" cy="947888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TextBox 3"/>
          <p:cNvSpPr txBox="1"/>
          <p:nvPr/>
        </p:nvSpPr>
        <p:spPr>
          <a:xfrm>
            <a:off x="4463211" y="112474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楷体_GB2312" panose="02010609030101010101" pitchFamily="49" charset="-122"/>
                <a:ea typeface="楷体_GB2312" panose="02010609030101010101" pitchFamily="49" charset="-122"/>
              </a:rPr>
              <a:t>轨道方程</a:t>
            </a:r>
            <a:endParaRPr lang="zh-CN" altLang="en-US" sz="2800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132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22511D9D-1FBC-4D82-BEC2-001501A9640F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457200" y="59213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 smtClean="0">
                <a:solidFill>
                  <a:srgbClr val="CC0000"/>
                </a:solidFill>
              </a:rPr>
              <a:t>三    波的能量 </a:t>
            </a:r>
          </a:p>
        </p:txBody>
      </p:sp>
      <p:graphicFrame>
        <p:nvGraphicFramePr>
          <p:cNvPr id="5124" name="Object 33"/>
          <p:cNvGraphicFramePr>
            <a:graphicFrameLocks noChangeAspect="1"/>
          </p:cNvGraphicFramePr>
          <p:nvPr/>
        </p:nvGraphicFramePr>
        <p:xfrm>
          <a:off x="723900" y="3683000"/>
          <a:ext cx="7620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3" imgW="2870200" imgH="393700" progId="Equation.DSMT4">
                  <p:embed/>
                </p:oleObj>
              </mc:Choice>
              <mc:Fallback>
                <p:oleObj name="Equation" r:id="rId3" imgW="287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683000"/>
                        <a:ext cx="7620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4"/>
          <p:cNvGraphicFramePr>
            <a:graphicFrameLocks noChangeAspect="1"/>
          </p:cNvGraphicFramePr>
          <p:nvPr/>
        </p:nvGraphicFramePr>
        <p:xfrm>
          <a:off x="762000" y="2728913"/>
          <a:ext cx="76200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5" imgW="2667000" imgH="393700" progId="Equation.DSMT4">
                  <p:embed/>
                </p:oleObj>
              </mc:Choice>
              <mc:Fallback>
                <p:oleObj name="Equation" r:id="rId5" imgW="2667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28913"/>
                        <a:ext cx="76200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35"/>
          <p:cNvSpPr txBox="1">
            <a:spLocks noChangeArrowheads="1"/>
          </p:cNvSpPr>
          <p:nvPr/>
        </p:nvSpPr>
        <p:spPr bwMode="auto">
          <a:xfrm>
            <a:off x="190500" y="1085850"/>
            <a:ext cx="89535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mtClean="0">
                <a:solidFill>
                  <a:srgbClr val="000000"/>
                </a:solidFill>
              </a:rPr>
              <a:t>     </a:t>
            </a:r>
            <a:r>
              <a:rPr kumimoji="1" lang="en-US" altLang="zh-CN" smtClean="0">
                <a:solidFill>
                  <a:srgbClr val="CC0000"/>
                </a:solidFill>
              </a:rPr>
              <a:t>1  </a:t>
            </a:r>
            <a:r>
              <a:rPr kumimoji="1" lang="zh-CN" altLang="en-US" smtClean="0">
                <a:solidFill>
                  <a:srgbClr val="000000"/>
                </a:solidFill>
              </a:rPr>
              <a:t>在波动传播的媒质中，任一体积元的动能、 势能、总机械能均随时间作</a:t>
            </a:r>
            <a:r>
              <a:rPr kumimoji="1" lang="zh-CN" altLang="en-US" u="sng" smtClean="0">
                <a:solidFill>
                  <a:srgbClr val="CC0000"/>
                </a:solidFill>
              </a:rPr>
              <a:t>同步地</a:t>
            </a:r>
            <a:r>
              <a:rPr kumimoji="1" lang="zh-CN" altLang="en-US" smtClean="0">
                <a:solidFill>
                  <a:srgbClr val="000000"/>
                </a:solidFill>
              </a:rPr>
              <a:t>周期性变化，机械能不守恒 </a:t>
            </a:r>
            <a:r>
              <a:rPr kumimoji="1" lang="en-US" altLang="zh-CN" smtClean="0">
                <a:solidFill>
                  <a:srgbClr val="000000"/>
                </a:solidFill>
              </a:rPr>
              <a:t>.  </a:t>
            </a:r>
            <a:r>
              <a:rPr kumimoji="1" lang="zh-CN" altLang="en-US" smtClean="0">
                <a:solidFill>
                  <a:srgbClr val="000000"/>
                </a:solidFill>
              </a:rPr>
              <a:t>波动是能量传递的一种方式 </a:t>
            </a:r>
            <a:r>
              <a:rPr kumimoji="1" lang="en-US" altLang="zh-CN" smtClean="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276518" name="Group 38"/>
          <p:cNvGrpSpPr>
            <a:grpSpLocks/>
          </p:cNvGrpSpPr>
          <p:nvPr/>
        </p:nvGrpSpPr>
        <p:grpSpPr bwMode="auto">
          <a:xfrm>
            <a:off x="584200" y="4586288"/>
            <a:ext cx="6049963" cy="1092200"/>
            <a:chOff x="368" y="2889"/>
            <a:chExt cx="3811" cy="688"/>
          </a:xfrm>
        </p:grpSpPr>
        <p:sp>
          <p:nvSpPr>
            <p:cNvPr id="5131" name="Text Box 36"/>
            <p:cNvSpPr txBox="1">
              <a:spLocks noChangeArrowheads="1"/>
            </p:cNvSpPr>
            <p:nvPr/>
          </p:nvSpPr>
          <p:spPr bwMode="auto">
            <a:xfrm>
              <a:off x="368" y="3049"/>
              <a:ext cx="19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mtClean="0">
                  <a:solidFill>
                    <a:srgbClr val="CC0000"/>
                  </a:solidFill>
                </a:rPr>
                <a:t>2  </a:t>
              </a:r>
              <a:r>
                <a:rPr kumimoji="1" lang="zh-CN" altLang="en-US" smtClean="0">
                  <a:solidFill>
                    <a:srgbClr val="CC0000"/>
                  </a:solidFill>
                </a:rPr>
                <a:t>平均</a:t>
              </a:r>
              <a:r>
                <a:rPr kumimoji="1" lang="zh-CN" altLang="en-US" smtClean="0">
                  <a:solidFill>
                    <a:srgbClr val="000000"/>
                  </a:solidFill>
                </a:rPr>
                <a:t>能量密度：</a:t>
              </a:r>
            </a:p>
          </p:txBody>
        </p:sp>
        <p:graphicFrame>
          <p:nvGraphicFramePr>
            <p:cNvPr id="5132" name="Object 37"/>
            <p:cNvGraphicFramePr>
              <a:graphicFrameLocks noChangeAspect="1"/>
            </p:cNvGraphicFramePr>
            <p:nvPr/>
          </p:nvGraphicFramePr>
          <p:xfrm>
            <a:off x="2527" y="2889"/>
            <a:ext cx="1652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6" name="Equation" r:id="rId7" imgW="837836" imgH="393529" progId="Equation.DSMT4">
                    <p:embed/>
                  </p:oleObj>
                </mc:Choice>
                <mc:Fallback>
                  <p:oleObj name="Equation" r:id="rId7" imgW="837836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" y="2889"/>
                          <a:ext cx="1652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22" name="Group 42"/>
          <p:cNvGrpSpPr>
            <a:grpSpLocks/>
          </p:cNvGrpSpPr>
          <p:nvPr/>
        </p:nvGrpSpPr>
        <p:grpSpPr bwMode="auto">
          <a:xfrm>
            <a:off x="584200" y="5416550"/>
            <a:ext cx="8059738" cy="1179513"/>
            <a:chOff x="368" y="3412"/>
            <a:chExt cx="5077" cy="743"/>
          </a:xfrm>
        </p:grpSpPr>
        <p:sp>
          <p:nvSpPr>
            <p:cNvPr id="5129" name="Text Box 39"/>
            <p:cNvSpPr txBox="1">
              <a:spLocks noChangeArrowheads="1"/>
            </p:cNvSpPr>
            <p:nvPr/>
          </p:nvSpPr>
          <p:spPr bwMode="auto">
            <a:xfrm>
              <a:off x="368" y="3593"/>
              <a:ext cx="33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CC0000"/>
                  </a:solidFill>
                </a:rPr>
                <a:t>3  </a:t>
              </a:r>
              <a:r>
                <a:rPr kumimoji="1" lang="zh-CN" altLang="en-US" smtClean="0">
                  <a:solidFill>
                    <a:srgbClr val="CC0000"/>
                  </a:solidFill>
                </a:rPr>
                <a:t>平均</a:t>
              </a:r>
              <a:r>
                <a:rPr kumimoji="1" lang="zh-CN" altLang="en-US" smtClean="0">
                  <a:solidFill>
                    <a:srgbClr val="000000"/>
                  </a:solidFill>
                </a:rPr>
                <a:t>能流密度（波强度）：</a:t>
              </a:r>
            </a:p>
          </p:txBody>
        </p:sp>
        <p:graphicFrame>
          <p:nvGraphicFramePr>
            <p:cNvPr id="5130" name="Object 40"/>
            <p:cNvGraphicFramePr>
              <a:graphicFrameLocks noChangeAspect="1"/>
            </p:cNvGraphicFramePr>
            <p:nvPr/>
          </p:nvGraphicFramePr>
          <p:xfrm>
            <a:off x="3302" y="3412"/>
            <a:ext cx="2143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7" name="Equation" r:id="rId9" imgW="1209848" imgH="371359" progId="Equation.3">
                    <p:embed/>
                  </p:oleObj>
                </mc:Choice>
                <mc:Fallback>
                  <p:oleObj name="Equation" r:id="rId9" imgW="1209848" imgH="371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3412"/>
                          <a:ext cx="2143" cy="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6376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0241FFC-CE31-48C3-9324-06C611900D36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289816" name="Group 24"/>
          <p:cNvGrpSpPr>
            <a:grpSpLocks/>
          </p:cNvGrpSpPr>
          <p:nvPr/>
        </p:nvGrpSpPr>
        <p:grpSpPr bwMode="auto">
          <a:xfrm>
            <a:off x="348392" y="573608"/>
            <a:ext cx="8458200" cy="1919288"/>
            <a:chOff x="240" y="1544"/>
            <a:chExt cx="5328" cy="1209"/>
          </a:xfrm>
        </p:grpSpPr>
        <p:sp>
          <p:nvSpPr>
            <p:cNvPr id="6151" name="Rectangle 25"/>
            <p:cNvSpPr>
              <a:spLocks noChangeArrowheads="1"/>
            </p:cNvSpPr>
            <p:nvPr/>
          </p:nvSpPr>
          <p:spPr bwMode="auto">
            <a:xfrm>
              <a:off x="240" y="1888"/>
              <a:ext cx="532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000000"/>
                  </a:solidFill>
                  <a:latin typeface="Times New Roman" pitchFamily="18" charset="0"/>
                </a:rPr>
                <a:t>介质中波阵面</a:t>
              </a:r>
              <a:r>
                <a:rPr lang="en-US" altLang="zh-CN" sz="2800" b="1" smtClean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zh-CN" altLang="en-US" sz="2800" b="1" smtClean="0">
                  <a:solidFill>
                    <a:srgbClr val="000000"/>
                  </a:solidFill>
                  <a:latin typeface="Times New Roman" pitchFamily="18" charset="0"/>
                </a:rPr>
                <a:t>波前</a:t>
              </a:r>
              <a:r>
                <a:rPr lang="en-US" altLang="zh-CN" sz="2800" b="1" smtClean="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r>
                <a:rPr lang="zh-CN" altLang="en-US" sz="2800" b="1" smtClean="0">
                  <a:solidFill>
                    <a:srgbClr val="000000"/>
                  </a:solidFill>
                  <a:latin typeface="Times New Roman" pitchFamily="18" charset="0"/>
                </a:rPr>
                <a:t>上的各点，都可以看做是发射子波的波源，其后任一时刻这些子波的包迹就是新的波阵面</a:t>
              </a:r>
              <a:r>
                <a:rPr lang="en-US" altLang="zh-CN" sz="2800" b="1" smtClean="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6152" name="Rectangle 26"/>
            <p:cNvSpPr>
              <a:spLocks noChangeArrowheads="1"/>
            </p:cNvSpPr>
            <p:nvPr/>
          </p:nvSpPr>
          <p:spPr bwMode="auto">
            <a:xfrm>
              <a:off x="670" y="1544"/>
              <a:ext cx="3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CC0000"/>
                  </a:solidFill>
                  <a:latin typeface="宋体" charset="-122"/>
                </a:rPr>
                <a:t>四  惠更斯原理 波的叠加和干涉</a:t>
              </a:r>
            </a:p>
          </p:txBody>
        </p:sp>
      </p:grpSp>
      <p:grpSp>
        <p:nvGrpSpPr>
          <p:cNvPr id="16" name="Group 99"/>
          <p:cNvGrpSpPr>
            <a:grpSpLocks/>
          </p:cNvGrpSpPr>
          <p:nvPr/>
        </p:nvGrpSpPr>
        <p:grpSpPr bwMode="auto">
          <a:xfrm>
            <a:off x="368300" y="2348880"/>
            <a:ext cx="8543925" cy="4176713"/>
            <a:chOff x="232" y="641"/>
            <a:chExt cx="5382" cy="2631"/>
          </a:xfrm>
        </p:grpSpPr>
        <p:sp>
          <p:nvSpPr>
            <p:cNvPr id="17" name="Text Box 66"/>
            <p:cNvSpPr txBox="1">
              <a:spLocks noChangeArrowheads="1"/>
            </p:cNvSpPr>
            <p:nvPr/>
          </p:nvSpPr>
          <p:spPr bwMode="auto">
            <a:xfrm>
              <a:off x="270" y="873"/>
              <a:ext cx="11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dirty="0" smtClean="0">
                  <a:solidFill>
                    <a:srgbClr val="CC0000"/>
                  </a:solidFill>
                </a:rPr>
                <a:t>波的干涉</a:t>
              </a:r>
            </a:p>
          </p:txBody>
        </p:sp>
        <p:grpSp>
          <p:nvGrpSpPr>
            <p:cNvPr id="18" name="Group 67"/>
            <p:cNvGrpSpPr>
              <a:grpSpLocks/>
            </p:cNvGrpSpPr>
            <p:nvPr/>
          </p:nvGrpSpPr>
          <p:grpSpPr bwMode="auto">
            <a:xfrm>
              <a:off x="3480" y="1560"/>
              <a:ext cx="1968" cy="337"/>
              <a:chOff x="3504" y="1536"/>
              <a:chExt cx="1968" cy="337"/>
            </a:xfrm>
          </p:grpSpPr>
          <p:sp>
            <p:nvSpPr>
              <p:cNvPr id="37" name="Text Box 68"/>
              <p:cNvSpPr txBox="1">
                <a:spLocks noChangeArrowheads="1"/>
              </p:cNvSpPr>
              <p:nvPr/>
            </p:nvSpPr>
            <p:spPr bwMode="auto">
              <a:xfrm>
                <a:off x="3504" y="1536"/>
                <a:ext cx="1968" cy="33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mtClean="0">
                    <a:solidFill>
                      <a:srgbClr val="CC0000"/>
                    </a:solidFill>
                  </a:rPr>
                  <a:t>波程差</a:t>
                </a:r>
                <a:endParaRPr lang="zh-CN" altLang="en-US" smtClea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8" name="Object 69"/>
              <p:cNvGraphicFramePr>
                <a:graphicFrameLocks noChangeAspect="1"/>
              </p:cNvGraphicFramePr>
              <p:nvPr/>
            </p:nvGraphicFramePr>
            <p:xfrm>
              <a:off x="4272" y="1536"/>
              <a:ext cx="1056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48" name="公式" r:id="rId3" imgW="990170" imgH="317362" progId="Equation.3">
                      <p:embed/>
                    </p:oleObj>
                  </mc:Choice>
                  <mc:Fallback>
                    <p:oleObj name="公式" r:id="rId3" imgW="990170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536"/>
                            <a:ext cx="1056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Text Box 71"/>
            <p:cNvSpPr txBox="1">
              <a:spLocks noChangeArrowheads="1"/>
            </p:cNvSpPr>
            <p:nvPr/>
          </p:nvSpPr>
          <p:spPr bwMode="auto">
            <a:xfrm>
              <a:off x="240" y="1599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000000"/>
                  </a:solidFill>
                </a:rPr>
                <a:t>若                 则</a:t>
              </a:r>
            </a:p>
          </p:txBody>
        </p:sp>
        <p:graphicFrame>
          <p:nvGraphicFramePr>
            <p:cNvPr id="20" name="Object 72"/>
            <p:cNvGraphicFramePr>
              <a:graphicFrameLocks noChangeAspect="1"/>
            </p:cNvGraphicFramePr>
            <p:nvPr/>
          </p:nvGraphicFramePr>
          <p:xfrm>
            <a:off x="539" y="1570"/>
            <a:ext cx="943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9" name="Equation" r:id="rId5" imgW="558800" imgH="228600" progId="Equation.DSMT4">
                    <p:embed/>
                  </p:oleObj>
                </mc:Choice>
                <mc:Fallback>
                  <p:oleObj name="Equation" r:id="rId5" imgW="55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1570"/>
                          <a:ext cx="943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73"/>
            <p:cNvGraphicFramePr>
              <a:graphicFrameLocks noChangeAspect="1"/>
            </p:cNvGraphicFramePr>
            <p:nvPr/>
          </p:nvGraphicFramePr>
          <p:xfrm>
            <a:off x="1692" y="1582"/>
            <a:ext cx="1740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0" name="Equation" r:id="rId7" imgW="914400" imgH="203200" progId="Equation.DSMT4">
                    <p:embed/>
                  </p:oleObj>
                </mc:Choice>
                <mc:Fallback>
                  <p:oleObj name="Equation" r:id="rId7" imgW="9144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1582"/>
                          <a:ext cx="1740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utoShape 74"/>
            <p:cNvSpPr>
              <a:spLocks/>
            </p:cNvSpPr>
            <p:nvPr/>
          </p:nvSpPr>
          <p:spPr bwMode="auto">
            <a:xfrm>
              <a:off x="240" y="2146"/>
              <a:ext cx="152" cy="967"/>
            </a:xfrm>
            <a:prstGeom prst="leftBrace">
              <a:avLst>
                <a:gd name="adj1" fmla="val 53015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3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616674"/>
                </p:ext>
              </p:extLst>
            </p:nvPr>
          </p:nvGraphicFramePr>
          <p:xfrm>
            <a:off x="4322" y="2432"/>
            <a:ext cx="129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1" name="公式" r:id="rId9" imgW="1244060" imgH="355446" progId="Equation.3">
                    <p:embed/>
                  </p:oleObj>
                </mc:Choice>
                <mc:Fallback>
                  <p:oleObj name="公式" r:id="rId9" imgW="1244060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432"/>
                          <a:ext cx="1292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76"/>
            <p:cNvSpPr>
              <a:spLocks noChangeArrowheads="1"/>
            </p:cNvSpPr>
            <p:nvPr/>
          </p:nvSpPr>
          <p:spPr bwMode="auto">
            <a:xfrm>
              <a:off x="848" y="2552"/>
              <a:ext cx="192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5" name="Object 77"/>
            <p:cNvGraphicFramePr>
              <a:graphicFrameLocks noChangeAspect="1"/>
            </p:cNvGraphicFramePr>
            <p:nvPr/>
          </p:nvGraphicFramePr>
          <p:xfrm>
            <a:off x="3584" y="2045"/>
            <a:ext cx="124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2" name="Equation" r:id="rId11" imgW="1167893" imgH="317362" progId="Equation.3">
                    <p:embed/>
                  </p:oleObj>
                </mc:Choice>
                <mc:Fallback>
                  <p:oleObj name="Equation" r:id="rId11" imgW="1167893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" y="2045"/>
                          <a:ext cx="124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257254"/>
                </p:ext>
              </p:extLst>
            </p:nvPr>
          </p:nvGraphicFramePr>
          <p:xfrm>
            <a:off x="416" y="2429"/>
            <a:ext cx="387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3" name="Equation" r:id="rId13" imgW="3568700" imgH="368300" progId="Equation.3">
                    <p:embed/>
                  </p:oleObj>
                </mc:Choice>
                <mc:Fallback>
                  <p:oleObj name="Equation" r:id="rId13" imgW="3568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2429"/>
                          <a:ext cx="387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79"/>
            <p:cNvGrpSpPr>
              <a:grpSpLocks/>
            </p:cNvGrpSpPr>
            <p:nvPr/>
          </p:nvGrpSpPr>
          <p:grpSpPr bwMode="auto">
            <a:xfrm>
              <a:off x="392" y="2793"/>
              <a:ext cx="3792" cy="479"/>
              <a:chOff x="1104" y="3818"/>
              <a:chExt cx="3456" cy="429"/>
            </a:xfrm>
          </p:grpSpPr>
          <p:graphicFrame>
            <p:nvGraphicFramePr>
              <p:cNvPr id="33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2875543"/>
                  </p:ext>
                </p:extLst>
              </p:nvPr>
            </p:nvGraphicFramePr>
            <p:xfrm>
              <a:off x="2343" y="3818"/>
              <a:ext cx="2217" cy="4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54" name="Equation" r:id="rId15" imgW="1345616" imgH="253890" progId="Equation.3">
                      <p:embed/>
                    </p:oleObj>
                  </mc:Choice>
                  <mc:Fallback>
                    <p:oleObj name="Equation" r:id="rId15" imgW="1345616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3" y="3818"/>
                            <a:ext cx="2217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" name="Group 81"/>
              <p:cNvGrpSpPr>
                <a:grpSpLocks/>
              </p:cNvGrpSpPr>
              <p:nvPr/>
            </p:nvGrpSpPr>
            <p:grpSpPr bwMode="auto">
              <a:xfrm>
                <a:off x="1104" y="3863"/>
                <a:ext cx="1030" cy="337"/>
                <a:chOff x="1152" y="3767"/>
                <a:chExt cx="1030" cy="337"/>
              </a:xfrm>
            </p:grpSpPr>
            <p:sp>
              <p:nvSpPr>
                <p:cNvPr id="35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666" y="3812"/>
                  <a:ext cx="516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 dirty="0" smtClean="0"/>
                    <a:t>其他</a:t>
                  </a:r>
                </a:p>
              </p:txBody>
            </p:sp>
            <p:graphicFrame>
              <p:nvGraphicFramePr>
                <p:cNvPr id="36" name="Object 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63849167"/>
                    </p:ext>
                  </p:extLst>
                </p:nvPr>
              </p:nvGraphicFramePr>
              <p:xfrm>
                <a:off x="1152" y="3767"/>
                <a:ext cx="478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955" name="Equation" r:id="rId17" imgW="253670" imgH="177569" progId="Equation.3">
                        <p:embed/>
                      </p:oleObj>
                    </mc:Choice>
                    <mc:Fallback>
                      <p:oleObj name="Equation" r:id="rId17" imgW="253670" imgH="17756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3767"/>
                              <a:ext cx="478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8" name="Object 84"/>
            <p:cNvGraphicFramePr>
              <a:graphicFrameLocks noChangeAspect="1"/>
            </p:cNvGraphicFramePr>
            <p:nvPr/>
          </p:nvGraphicFramePr>
          <p:xfrm>
            <a:off x="416" y="2047"/>
            <a:ext cx="288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6" name="Equation" r:id="rId19" imgW="2692400" imgH="342900" progId="Equation.3">
                    <p:embed/>
                  </p:oleObj>
                </mc:Choice>
                <mc:Fallback>
                  <p:oleObj name="Equation" r:id="rId19" imgW="26924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2047"/>
                          <a:ext cx="288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85"/>
            <p:cNvGraphicFramePr>
              <a:graphicFrameLocks noChangeAspect="1"/>
            </p:cNvGraphicFramePr>
            <p:nvPr/>
          </p:nvGraphicFramePr>
          <p:xfrm>
            <a:off x="1775" y="641"/>
            <a:ext cx="3313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7" name="Equation" r:id="rId21" imgW="1778000" imgH="241300" progId="Equation.DSMT4">
                    <p:embed/>
                  </p:oleObj>
                </mc:Choice>
                <mc:Fallback>
                  <p:oleObj name="Equation" r:id="rId21" imgW="17780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641"/>
                          <a:ext cx="3313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86"/>
            <p:cNvGraphicFramePr>
              <a:graphicFrameLocks noChangeAspect="1"/>
            </p:cNvGraphicFramePr>
            <p:nvPr/>
          </p:nvGraphicFramePr>
          <p:xfrm>
            <a:off x="1764" y="911"/>
            <a:ext cx="2920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8" name="Equation" r:id="rId23" imgW="1701800" imgH="393700" progId="Equation.DSMT4">
                    <p:embed/>
                  </p:oleObj>
                </mc:Choice>
                <mc:Fallback>
                  <p:oleObj name="Equation" r:id="rId23" imgW="1701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911"/>
                          <a:ext cx="2920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utoShape 87"/>
            <p:cNvSpPr>
              <a:spLocks/>
            </p:cNvSpPr>
            <p:nvPr/>
          </p:nvSpPr>
          <p:spPr bwMode="auto">
            <a:xfrm>
              <a:off x="1584" y="800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32" name="Text Box 89"/>
            <p:cNvSpPr txBox="1">
              <a:spLocks noChangeArrowheads="1"/>
            </p:cNvSpPr>
            <p:nvPr/>
          </p:nvSpPr>
          <p:spPr bwMode="auto">
            <a:xfrm>
              <a:off x="232" y="884"/>
              <a:ext cx="1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zh-CN" smtClean="0"/>
            </a:p>
          </p:txBody>
        </p:sp>
      </p:grpSp>
    </p:spTree>
    <p:extLst>
      <p:ext uri="{BB962C8B-B14F-4D97-AF65-F5344CB8AC3E}">
        <p14:creationId xmlns:p14="http://schemas.microsoft.com/office/powerpoint/2010/main" val="51916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CE0C8D4C-1EB0-4B57-9C8B-FFF64A94FF0D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280676" name="Group 100"/>
          <p:cNvGrpSpPr>
            <a:grpSpLocks/>
          </p:cNvGrpSpPr>
          <p:nvPr/>
        </p:nvGrpSpPr>
        <p:grpSpPr bwMode="auto">
          <a:xfrm>
            <a:off x="539552" y="620688"/>
            <a:ext cx="7137400" cy="1471613"/>
            <a:chOff x="240" y="3208"/>
            <a:chExt cx="4496" cy="927"/>
          </a:xfrm>
        </p:grpSpPr>
        <p:sp>
          <p:nvSpPr>
            <p:cNvPr id="7173" name="Text Box 91"/>
            <p:cNvSpPr txBox="1">
              <a:spLocks noChangeArrowheads="1"/>
            </p:cNvSpPr>
            <p:nvPr/>
          </p:nvSpPr>
          <p:spPr bwMode="auto">
            <a:xfrm>
              <a:off x="240" y="3208"/>
              <a:ext cx="25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CC0000"/>
                  </a:solidFill>
                </a:rPr>
                <a:t>五    驻波</a:t>
              </a: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280670" name="Rectangle 94"/>
            <p:cNvSpPr>
              <a:spLocks noChangeArrowheads="1"/>
            </p:cNvSpPr>
            <p:nvPr/>
          </p:nvSpPr>
          <p:spPr bwMode="auto">
            <a:xfrm>
              <a:off x="2368" y="3495"/>
              <a:ext cx="1536" cy="624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rgbClr val="FFFFFF"/>
                </a:gs>
                <a:gs pos="100000">
                  <a:schemeClr val="folHlink"/>
                </a:gs>
              </a:gsLst>
              <a:lin ang="5400000" scaled="1"/>
            </a:gradFill>
            <a:ln w="12700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800" b="1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175" name="Object 95"/>
            <p:cNvGraphicFramePr>
              <a:graphicFrameLocks noChangeAspect="1"/>
            </p:cNvGraphicFramePr>
            <p:nvPr/>
          </p:nvGraphicFramePr>
          <p:xfrm>
            <a:off x="1866" y="3434"/>
            <a:ext cx="2870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6" name="Equation" r:id="rId3" imgW="1384300" imgH="393700" progId="Equation.DSMT4">
                    <p:embed/>
                  </p:oleObj>
                </mc:Choice>
                <mc:Fallback>
                  <p:oleObj name="Equation" r:id="rId3" imgW="13843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3434"/>
                          <a:ext cx="2870" cy="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Text Box 96"/>
            <p:cNvSpPr txBox="1">
              <a:spLocks noChangeArrowheads="1"/>
            </p:cNvSpPr>
            <p:nvPr/>
          </p:nvSpPr>
          <p:spPr bwMode="auto">
            <a:xfrm>
              <a:off x="424" y="3603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CC0000"/>
                  </a:solidFill>
                </a:rPr>
                <a:t>  </a:t>
              </a:r>
              <a:r>
                <a:rPr lang="zh-CN" altLang="en-US" smtClean="0">
                  <a:solidFill>
                    <a:srgbClr val="000000"/>
                  </a:solidFill>
                </a:rPr>
                <a:t>驻波方程</a:t>
              </a:r>
              <a:endParaRPr lang="zh-CN" altLang="en-US" sz="24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Group 32"/>
          <p:cNvGrpSpPr>
            <a:grpSpLocks/>
          </p:cNvGrpSpPr>
          <p:nvPr/>
        </p:nvGrpSpPr>
        <p:grpSpPr bwMode="auto">
          <a:xfrm>
            <a:off x="533400" y="2486571"/>
            <a:ext cx="8153400" cy="2814637"/>
            <a:chOff x="336" y="443"/>
            <a:chExt cx="5136" cy="1773"/>
          </a:xfrm>
        </p:grpSpPr>
        <p:sp>
          <p:nvSpPr>
            <p:cNvPr id="32" name="AutoShape 14"/>
            <p:cNvSpPr>
              <a:spLocks/>
            </p:cNvSpPr>
            <p:nvPr/>
          </p:nvSpPr>
          <p:spPr bwMode="auto">
            <a:xfrm>
              <a:off x="768" y="719"/>
              <a:ext cx="144" cy="570"/>
            </a:xfrm>
            <a:prstGeom prst="leftBrace">
              <a:avLst>
                <a:gd name="adj1" fmla="val 32986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3" name="Object 15"/>
            <p:cNvGraphicFramePr>
              <a:graphicFrameLocks noChangeAspect="1"/>
            </p:cNvGraphicFramePr>
            <p:nvPr/>
          </p:nvGraphicFramePr>
          <p:xfrm>
            <a:off x="336" y="857"/>
            <a:ext cx="41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7" name="Equation" r:id="rId5" imgW="241195" imgH="139639" progId="Equation.3">
                    <p:embed/>
                  </p:oleObj>
                </mc:Choice>
                <mc:Fallback>
                  <p:oleObj name="Equation" r:id="rId5" imgW="241195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857"/>
                          <a:ext cx="41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4608" y="569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FFE1FF"/>
                </a:gs>
                <a:gs pos="50000">
                  <a:srgbClr val="FFFFFF"/>
                </a:gs>
                <a:gs pos="100000">
                  <a:srgbClr val="FFE1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CC0000"/>
                  </a:solidFill>
                </a:rPr>
                <a:t>波腹</a:t>
              </a: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4656" y="1097"/>
              <a:ext cx="816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波节</a:t>
              </a:r>
            </a:p>
          </p:txBody>
        </p:sp>
        <p:graphicFrame>
          <p:nvGraphicFramePr>
            <p:cNvPr id="36" name="Object 18"/>
            <p:cNvGraphicFramePr>
              <a:graphicFrameLocks noChangeAspect="1"/>
            </p:cNvGraphicFramePr>
            <p:nvPr/>
          </p:nvGraphicFramePr>
          <p:xfrm>
            <a:off x="960" y="443"/>
            <a:ext cx="3216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8" name="Equation" r:id="rId7" imgW="4051300" imgH="825500" progId="Equation.3">
                    <p:embed/>
                  </p:oleObj>
                </mc:Choice>
                <mc:Fallback>
                  <p:oleObj name="Equation" r:id="rId7" imgW="4051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443"/>
                          <a:ext cx="3216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9"/>
            <p:cNvGraphicFramePr>
              <a:graphicFrameLocks noChangeAspect="1"/>
            </p:cNvGraphicFramePr>
            <p:nvPr/>
          </p:nvGraphicFramePr>
          <p:xfrm>
            <a:off x="963" y="994"/>
            <a:ext cx="3522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9" name="Equation" r:id="rId9" imgW="2057400" imgH="393700" progId="Equation.DSMT4">
                    <p:embed/>
                  </p:oleObj>
                </mc:Choice>
                <mc:Fallback>
                  <p:oleObj name="Equation" r:id="rId9" imgW="2057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994"/>
                          <a:ext cx="3522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Group 20"/>
            <p:cNvGrpSpPr>
              <a:grpSpLocks/>
            </p:cNvGrpSpPr>
            <p:nvPr/>
          </p:nvGrpSpPr>
          <p:grpSpPr bwMode="auto">
            <a:xfrm>
              <a:off x="960" y="1569"/>
              <a:ext cx="2848" cy="345"/>
              <a:chOff x="528" y="3456"/>
              <a:chExt cx="2848" cy="345"/>
            </a:xfrm>
          </p:grpSpPr>
          <p:sp>
            <p:nvSpPr>
              <p:cNvPr id="42" name="Text Box 21"/>
              <p:cNvSpPr txBox="1">
                <a:spLocks noChangeArrowheads="1"/>
              </p:cNvSpPr>
              <p:nvPr/>
            </p:nvSpPr>
            <p:spPr bwMode="auto">
              <a:xfrm>
                <a:off x="528" y="3456"/>
                <a:ext cx="224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mtClean="0">
                    <a:solidFill>
                      <a:srgbClr val="000000"/>
                    </a:solidFill>
                  </a:rPr>
                  <a:t>相邻</a:t>
                </a:r>
                <a:r>
                  <a:rPr lang="zh-CN" altLang="en-US" smtClean="0">
                    <a:solidFill>
                      <a:srgbClr val="CC0000"/>
                    </a:solidFill>
                  </a:rPr>
                  <a:t>波节（腹）</a:t>
                </a:r>
                <a:r>
                  <a:rPr lang="zh-CN" altLang="en-US" smtClean="0">
                    <a:solidFill>
                      <a:srgbClr val="000000"/>
                    </a:solidFill>
                  </a:rPr>
                  <a:t>间距 </a:t>
                </a:r>
                <a:r>
                  <a:rPr lang="zh-CN" altLang="en-US" sz="2400" smtClean="0">
                    <a:solidFill>
                      <a:srgbClr val="000000"/>
                    </a:solidFill>
                  </a:rPr>
                  <a:t> </a:t>
                </a:r>
              </a:p>
            </p:txBody>
          </p:sp>
          <p:graphicFrame>
            <p:nvGraphicFramePr>
              <p:cNvPr id="43" name="Object 22"/>
              <p:cNvGraphicFramePr>
                <a:graphicFrameLocks noChangeAspect="1"/>
              </p:cNvGraphicFramePr>
              <p:nvPr/>
            </p:nvGraphicFramePr>
            <p:xfrm>
              <a:off x="2640" y="3456"/>
              <a:ext cx="736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30" name="公式" r:id="rId11" imgW="622030" imgH="317362" progId="Equation.3">
                      <p:embed/>
                    </p:oleObj>
                  </mc:Choice>
                  <mc:Fallback>
                    <p:oleObj name="公式" r:id="rId11" imgW="622030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3456"/>
                            <a:ext cx="736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" name="Group 23"/>
            <p:cNvGrpSpPr>
              <a:grpSpLocks/>
            </p:cNvGrpSpPr>
            <p:nvPr/>
          </p:nvGrpSpPr>
          <p:grpSpPr bwMode="auto">
            <a:xfrm>
              <a:off x="952" y="1878"/>
              <a:ext cx="2853" cy="338"/>
              <a:chOff x="507" y="3838"/>
              <a:chExt cx="2853" cy="338"/>
            </a:xfrm>
          </p:grpSpPr>
          <p:graphicFrame>
            <p:nvGraphicFramePr>
              <p:cNvPr id="40" name="Object 24"/>
              <p:cNvGraphicFramePr>
                <a:graphicFrameLocks noChangeAspect="1"/>
              </p:cNvGraphicFramePr>
              <p:nvPr/>
            </p:nvGraphicFramePr>
            <p:xfrm>
              <a:off x="2640" y="3838"/>
              <a:ext cx="720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31" name="公式" r:id="rId13" imgW="622030" imgH="317362" progId="Equation.3">
                      <p:embed/>
                    </p:oleObj>
                  </mc:Choice>
                  <mc:Fallback>
                    <p:oleObj name="公式" r:id="rId13" imgW="622030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3838"/>
                            <a:ext cx="720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Rectangle 25"/>
              <p:cNvSpPr>
                <a:spLocks noChangeArrowheads="1"/>
              </p:cNvSpPr>
              <p:nvPr/>
            </p:nvSpPr>
            <p:spPr bwMode="auto">
              <a:xfrm>
                <a:off x="507" y="3840"/>
                <a:ext cx="21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</a:rPr>
                  <a:t>相邻</a:t>
                </a:r>
                <a:r>
                  <a:rPr lang="zh-CN" altLang="en-US" sz="2800" b="1" smtClean="0">
                    <a:solidFill>
                      <a:srgbClr val="CC0000"/>
                    </a:solidFill>
                    <a:latin typeface="Times New Roman" pitchFamily="18" charset="0"/>
                  </a:rPr>
                  <a:t>波节</a:t>
                </a:r>
                <a:r>
                  <a: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</a:rPr>
                  <a:t>和</a:t>
                </a:r>
                <a:r>
                  <a:rPr lang="zh-CN" altLang="en-US" sz="2800" b="1" smtClean="0">
                    <a:solidFill>
                      <a:srgbClr val="CC0000"/>
                    </a:solidFill>
                    <a:latin typeface="Times New Roman" pitchFamily="18" charset="0"/>
                  </a:rPr>
                  <a:t>波腹</a:t>
                </a:r>
                <a:r>
                  <a: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</a:rPr>
                  <a:t>间距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0635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097E4B59-ED3A-4B7B-B033-43DAB94801EE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3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285732" name="Group 36"/>
          <p:cNvGrpSpPr>
            <a:grpSpLocks/>
          </p:cNvGrpSpPr>
          <p:nvPr/>
        </p:nvGrpSpPr>
        <p:grpSpPr bwMode="auto">
          <a:xfrm>
            <a:off x="406400" y="1700808"/>
            <a:ext cx="8458200" cy="2763837"/>
            <a:chOff x="256" y="2417"/>
            <a:chExt cx="5328" cy="1741"/>
          </a:xfrm>
        </p:grpSpPr>
        <p:sp>
          <p:nvSpPr>
            <p:cNvPr id="8197" name="Text Box 26"/>
            <p:cNvSpPr txBox="1">
              <a:spLocks noChangeArrowheads="1"/>
            </p:cNvSpPr>
            <p:nvPr/>
          </p:nvSpPr>
          <p:spPr bwMode="auto">
            <a:xfrm>
              <a:off x="272" y="241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dirty="0" smtClean="0">
                  <a:solidFill>
                    <a:srgbClr val="CC0000"/>
                  </a:solidFill>
                </a:rPr>
                <a:t>半波损失</a:t>
              </a:r>
              <a:endParaRPr lang="zh-CN" altLang="en-US" sz="2400" dirty="0" smtClean="0">
                <a:solidFill>
                  <a:srgbClr val="CC0000"/>
                </a:solidFill>
              </a:endParaRPr>
            </a:p>
          </p:txBody>
        </p:sp>
        <p:sp>
          <p:nvSpPr>
            <p:cNvPr id="8198" name="Text Box 34"/>
            <p:cNvSpPr txBox="1">
              <a:spLocks noChangeArrowheads="1"/>
            </p:cNvSpPr>
            <p:nvPr/>
          </p:nvSpPr>
          <p:spPr bwMode="auto">
            <a:xfrm>
              <a:off x="256" y="2808"/>
              <a:ext cx="5328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dirty="0" smtClean="0"/>
                <a:t>波从波疏介质入射而从波密介质上反射时，界面处形成</a:t>
              </a:r>
              <a:r>
                <a:rPr lang="zh-CN" altLang="en-US" dirty="0" smtClean="0">
                  <a:solidFill>
                    <a:srgbClr val="CC0000"/>
                  </a:solidFill>
                </a:rPr>
                <a:t>波节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.</a:t>
              </a:r>
              <a:r>
                <a:rPr lang="zh-CN" altLang="en-US" dirty="0" smtClean="0"/>
                <a:t>入射波与反射波的位相</a:t>
              </a:r>
              <a:r>
                <a:rPr lang="zh-CN" altLang="en-US" dirty="0" smtClean="0">
                  <a:solidFill>
                    <a:srgbClr val="CC0000"/>
                  </a:solidFill>
                </a:rPr>
                <a:t>始终相反</a:t>
              </a:r>
              <a:r>
                <a:rPr lang="zh-CN" altLang="en-US" dirty="0" smtClean="0"/>
                <a:t>，或者说在界面处入射波的位相与反射波的位相始终存在着     的</a:t>
              </a:r>
              <a:r>
                <a:rPr lang="zh-CN" altLang="en-US" dirty="0" smtClean="0">
                  <a:solidFill>
                    <a:srgbClr val="CC0000"/>
                  </a:solidFill>
                </a:rPr>
                <a:t>位相差</a:t>
              </a:r>
              <a:r>
                <a:rPr lang="zh-CN" altLang="en-US" dirty="0" smtClean="0"/>
                <a:t>，这种现象叫做</a:t>
              </a:r>
              <a:r>
                <a:rPr lang="zh-CN" altLang="en-US" dirty="0" smtClean="0">
                  <a:solidFill>
                    <a:srgbClr val="CC0000"/>
                  </a:solidFill>
                </a:rPr>
                <a:t>半波损失</a:t>
              </a:r>
              <a:r>
                <a:rPr lang="en-US" altLang="zh-CN" dirty="0" smtClean="0"/>
                <a:t>.</a:t>
              </a:r>
            </a:p>
          </p:txBody>
        </p:sp>
        <p:graphicFrame>
          <p:nvGraphicFramePr>
            <p:cNvPr id="8199" name="Object 35"/>
            <p:cNvGraphicFramePr>
              <a:graphicFrameLocks noChangeAspect="1"/>
            </p:cNvGraphicFramePr>
            <p:nvPr/>
          </p:nvGraphicFramePr>
          <p:xfrm>
            <a:off x="5091" y="3441"/>
            <a:ext cx="30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3" imgW="126835" imgH="152202" progId="Equation.DSMT4">
                    <p:embed/>
                  </p:oleObj>
                </mc:Choice>
                <mc:Fallback>
                  <p:oleObj name="Equation" r:id="rId3" imgW="126835" imgH="1522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" y="3441"/>
                          <a:ext cx="30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662661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BF1CB285-DC94-4B74-AD8C-CFF16E053779}" type="slidenum">
              <a:rPr lang="en-US" altLang="zh-CN" sz="1600">
                <a:solidFill>
                  <a:srgbClr val="000066"/>
                </a:solidFill>
                <a:latin typeface="Arial" charset="0"/>
              </a:rPr>
              <a:pPr eaLnBrk="1" hangingPunct="1"/>
              <a:t>4</a:t>
            </a:fld>
            <a:endParaRPr lang="en-US" altLang="zh-CN" sz="160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4099" name="Group 14"/>
          <p:cNvGrpSpPr>
            <a:grpSpLocks/>
          </p:cNvGrpSpPr>
          <p:nvPr/>
        </p:nvGrpSpPr>
        <p:grpSpPr bwMode="auto">
          <a:xfrm>
            <a:off x="304800" y="685800"/>
            <a:ext cx="8512175" cy="3238500"/>
            <a:chOff x="192" y="432"/>
            <a:chExt cx="5362" cy="2040"/>
          </a:xfrm>
        </p:grpSpPr>
        <p:sp>
          <p:nvSpPr>
            <p:cNvPr id="4110" name="Text Box 2"/>
            <p:cNvSpPr txBox="1">
              <a:spLocks noChangeArrowheads="1"/>
            </p:cNvSpPr>
            <p:nvPr/>
          </p:nvSpPr>
          <p:spPr bwMode="auto">
            <a:xfrm>
              <a:off x="672" y="432"/>
              <a:ext cx="19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mtClean="0">
                  <a:solidFill>
                    <a:srgbClr val="CC0000"/>
                  </a:solidFill>
                  <a:latin typeface="宋体" charset="-122"/>
                </a:rPr>
                <a:t>3.</a:t>
              </a:r>
              <a:r>
                <a:rPr kumimoji="1" lang="zh-CN" altLang="en-US" smtClean="0">
                  <a:solidFill>
                    <a:srgbClr val="CC0000"/>
                  </a:solidFill>
                  <a:latin typeface="宋体" charset="-122"/>
                </a:rPr>
                <a:t>加速度</a:t>
              </a:r>
            </a:p>
          </p:txBody>
        </p:sp>
        <p:sp>
          <p:nvSpPr>
            <p:cNvPr id="4111" name="Text Box 3"/>
            <p:cNvSpPr txBox="1">
              <a:spLocks noChangeArrowheads="1"/>
            </p:cNvSpPr>
            <p:nvPr/>
          </p:nvSpPr>
          <p:spPr bwMode="auto">
            <a:xfrm>
              <a:off x="192" y="1584"/>
              <a:ext cx="5362" cy="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mtClean="0">
                  <a:solidFill>
                    <a:srgbClr val="000000"/>
                  </a:solidFill>
                  <a:latin typeface="宋体" charset="-122"/>
                </a:rPr>
                <a:t>    </a:t>
              </a:r>
              <a:r>
                <a:rPr kumimoji="1" lang="zh-CN" altLang="en-US" smtClean="0">
                  <a:solidFill>
                    <a:srgbClr val="000000"/>
                  </a:solidFill>
                  <a:latin typeface="宋体" charset="-122"/>
                </a:rPr>
                <a:t>任意曲线运动都可以视为沿 </a:t>
              </a:r>
              <a:r>
                <a:rPr kumimoji="1" lang="en-US" altLang="zh-CN" i="1" smtClean="0">
                  <a:solidFill>
                    <a:srgbClr val="000000"/>
                  </a:solidFill>
                </a:rPr>
                <a:t>x</a:t>
              </a:r>
              <a:r>
                <a:rPr kumimoji="1" lang="zh-CN" altLang="en-US" i="1" smtClean="0">
                  <a:solidFill>
                    <a:srgbClr val="000000"/>
                  </a:solidFill>
                </a:rPr>
                <a:t>，</a:t>
              </a:r>
              <a:r>
                <a:rPr kumimoji="1" lang="en-US" altLang="zh-CN" i="1" smtClean="0">
                  <a:solidFill>
                    <a:srgbClr val="000000"/>
                  </a:solidFill>
                </a:rPr>
                <a:t>y</a:t>
              </a:r>
              <a:r>
                <a:rPr kumimoji="1" lang="zh-CN" altLang="en-US" i="1" smtClean="0">
                  <a:solidFill>
                    <a:srgbClr val="000000"/>
                  </a:solidFill>
                </a:rPr>
                <a:t>，</a:t>
              </a:r>
              <a:r>
                <a:rPr kumimoji="1" lang="en-US" altLang="zh-CN" i="1" smtClean="0">
                  <a:solidFill>
                    <a:srgbClr val="000000"/>
                  </a:solidFill>
                </a:rPr>
                <a:t>z  </a:t>
              </a:r>
              <a:r>
                <a:rPr kumimoji="1" lang="zh-CN" altLang="en-US" smtClean="0">
                  <a:solidFill>
                    <a:srgbClr val="000000"/>
                  </a:solidFill>
                  <a:latin typeface="宋体" charset="-122"/>
                </a:rPr>
                <a:t>轴的三个各自独立的直线运动的叠加（矢量加法）</a:t>
              </a:r>
              <a:r>
                <a:rPr kumimoji="1" lang="en-US" altLang="zh-CN" smtClean="0">
                  <a:solidFill>
                    <a:srgbClr val="000000"/>
                  </a:solidFill>
                  <a:latin typeface="宋体" charset="-122"/>
                </a:rPr>
                <a:t>.——</a:t>
              </a:r>
              <a:r>
                <a:rPr kumimoji="1" lang="zh-CN" altLang="en-US" i="1" u="sng" smtClean="0">
                  <a:solidFill>
                    <a:srgbClr val="0000CC"/>
                  </a:solidFill>
                  <a:latin typeface="宋体" charset="-122"/>
                </a:rPr>
                <a:t>运动的独立性原理 </a:t>
              </a:r>
              <a:r>
                <a:rPr kumimoji="1" lang="zh-CN" altLang="en-US" smtClean="0">
                  <a:solidFill>
                    <a:srgbClr val="000000"/>
                  </a:solidFill>
                  <a:latin typeface="宋体" charset="-122"/>
                </a:rPr>
                <a:t>或 </a:t>
              </a:r>
              <a:r>
                <a:rPr kumimoji="1" lang="zh-CN" altLang="en-US" i="1" u="sng" smtClean="0">
                  <a:solidFill>
                    <a:srgbClr val="0000CC"/>
                  </a:solidFill>
                  <a:latin typeface="宋体" charset="-122"/>
                </a:rPr>
                <a:t>运动叠加原理 </a:t>
              </a:r>
              <a:r>
                <a:rPr kumimoji="1" lang="en-US" altLang="zh-CN" smtClean="0">
                  <a:solidFill>
                    <a:srgbClr val="0000CC"/>
                  </a:solidFill>
                  <a:latin typeface="宋体" charset="-122"/>
                </a:rPr>
                <a:t>.</a:t>
              </a:r>
            </a:p>
          </p:txBody>
        </p:sp>
        <p:graphicFrame>
          <p:nvGraphicFramePr>
            <p:cNvPr id="4112" name="Object 4"/>
            <p:cNvGraphicFramePr>
              <a:graphicFrameLocks noChangeAspect="1"/>
            </p:cNvGraphicFramePr>
            <p:nvPr/>
          </p:nvGraphicFramePr>
          <p:xfrm>
            <a:off x="864" y="768"/>
            <a:ext cx="3984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3" imgW="2336800" imgH="444500" progId="Equation.3">
                    <p:embed/>
                  </p:oleObj>
                </mc:Choice>
                <mc:Fallback>
                  <p:oleObj name="Equation" r:id="rId3" imgW="23368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768"/>
                          <a:ext cx="3984" cy="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95536" y="4797152"/>
            <a:ext cx="6198080" cy="947888"/>
            <a:chOff x="152400" y="5517232"/>
            <a:chExt cx="6198080" cy="947888"/>
          </a:xfrm>
        </p:grpSpPr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152400" y="5745040"/>
              <a:ext cx="29718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dirty="0" smtClean="0"/>
                <a:t>    </a:t>
              </a:r>
              <a:r>
                <a:rPr lang="zh-CN" altLang="en-US" dirty="0" smtClean="0"/>
                <a:t>平均</a:t>
              </a:r>
              <a:r>
                <a:rPr lang="zh-CN" altLang="en-US" dirty="0"/>
                <a:t>加速度</a:t>
              </a:r>
              <a:endParaRPr lang="zh-CN" altLang="en-US" dirty="0" smtClean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3275856" y="5517232"/>
                  <a:ext cx="3074624" cy="9478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zh-CN" alt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⃑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e>
                            </m:acc>
                          </m:e>
                        </m:acc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acc>
                              <m:accPr>
                                <m:chr m:val="⃑"/>
                                <m:ctrlP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𝒕</m:t>
                            </m:r>
                          </m:den>
                        </m:f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⃑"/>
                                    <m:ctrlPr>
                                      <a:rPr lang="en-US" altLang="zh-CN" sz="2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𝒗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⃑"/>
                                    <m:ctrlPr>
                                      <a:rPr lang="en-US" altLang="zh-CN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b="0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8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altLang="zh-CN" sz="2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𝒕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5856" y="5517232"/>
                  <a:ext cx="3074624" cy="94788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1537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014B99A2-00F1-4C9E-93FE-935106A427CF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899592" y="606402"/>
            <a:ext cx="6858000" cy="2136776"/>
            <a:chOff x="624" y="2631"/>
            <a:chExt cx="4320" cy="1346"/>
          </a:xfrm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624" y="2631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mtClean="0">
                  <a:solidFill>
                    <a:srgbClr val="CC0000"/>
                  </a:solidFill>
                </a:rPr>
                <a:t>4.   </a:t>
              </a:r>
              <a:r>
                <a:rPr lang="zh-CN" altLang="en-US" smtClean="0">
                  <a:solidFill>
                    <a:srgbClr val="CC0000"/>
                  </a:solidFill>
                </a:rPr>
                <a:t>匀加速运动</a:t>
              </a:r>
            </a:p>
          </p:txBody>
        </p:sp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912" y="3003"/>
              <a:ext cx="1488" cy="343"/>
              <a:chOff x="768" y="2907"/>
              <a:chExt cx="1488" cy="343"/>
            </a:xfrm>
          </p:grpSpPr>
          <p:graphicFrame>
            <p:nvGraphicFramePr>
              <p:cNvPr id="1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377939"/>
                  </p:ext>
                </p:extLst>
              </p:nvPr>
            </p:nvGraphicFramePr>
            <p:xfrm>
              <a:off x="768" y="2907"/>
              <a:ext cx="528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0" name="Equation" r:id="rId3" imgW="253780" imgH="164957" progId="Equation.3">
                      <p:embed/>
                    </p:oleObj>
                  </mc:Choice>
                  <mc:Fallback>
                    <p:oleObj name="Equation" r:id="rId3" imgW="253780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907"/>
                            <a:ext cx="528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1248" y="2907"/>
                <a:ext cx="10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dirty="0" smtClean="0"/>
                  <a:t>常矢量</a:t>
                </a:r>
              </a:p>
            </p:txBody>
          </p:sp>
        </p:grpSp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2640" y="2867"/>
              <a:ext cx="2304" cy="457"/>
              <a:chOff x="2208" y="2842"/>
              <a:chExt cx="2304" cy="457"/>
            </a:xfrm>
          </p:grpSpPr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2208" y="2887"/>
                <a:ext cx="230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dirty="0" smtClean="0"/>
                  <a:t>初始条件</a:t>
                </a:r>
                <a:r>
                  <a:rPr lang="en-US" altLang="zh-CN" dirty="0" smtClean="0"/>
                  <a:t>:</a:t>
                </a:r>
                <a:endParaRPr lang="en-US" altLang="zh-CN" i="1" dirty="0" smtClean="0"/>
              </a:p>
            </p:txBody>
          </p:sp>
          <p:graphicFrame>
            <p:nvGraphicFramePr>
              <p:cNvPr id="10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031746"/>
                  </p:ext>
                </p:extLst>
              </p:nvPr>
            </p:nvGraphicFramePr>
            <p:xfrm>
              <a:off x="3408" y="2842"/>
              <a:ext cx="864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1" name="Equation" r:id="rId5" imgW="431613" imgH="228501" progId="Equation.3">
                      <p:embed/>
                    </p:oleObj>
                  </mc:Choice>
                  <mc:Fallback>
                    <p:oleObj name="Equation" r:id="rId5" imgW="431613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842"/>
                            <a:ext cx="864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221976"/>
                </p:ext>
              </p:extLst>
            </p:nvPr>
          </p:nvGraphicFramePr>
          <p:xfrm>
            <a:off x="912" y="3456"/>
            <a:ext cx="124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2" name="Equation" r:id="rId7" imgW="698500" imgH="228600" progId="Equation.3">
                    <p:embed/>
                  </p:oleObj>
                </mc:Choice>
                <mc:Fallback>
                  <p:oleObj name="Equation" r:id="rId7" imgW="698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56"/>
                          <a:ext cx="124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825710"/>
                </p:ext>
              </p:extLst>
            </p:nvPr>
          </p:nvGraphicFramePr>
          <p:xfrm>
            <a:off x="2640" y="3275"/>
            <a:ext cx="2065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3" name="Equation" r:id="rId9" imgW="1155700" imgH="393700" progId="Equation.3">
                    <p:embed/>
                  </p:oleObj>
                </mc:Choice>
                <mc:Fallback>
                  <p:oleObj name="Equation" r:id="rId9" imgW="1155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275"/>
                          <a:ext cx="2065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457200" y="2852936"/>
            <a:ext cx="8153400" cy="1653605"/>
            <a:chOff x="457200" y="2997324"/>
            <a:chExt cx="8153400" cy="1653605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6451267"/>
                </p:ext>
              </p:extLst>
            </p:nvPr>
          </p:nvGraphicFramePr>
          <p:xfrm>
            <a:off x="1058863" y="3716263"/>
            <a:ext cx="3370262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4" name="Equation" r:id="rId11" imgW="1193760" imgH="253800" progId="Equation.DSMT4">
                    <p:embed/>
                  </p:oleObj>
                </mc:Choice>
                <mc:Fallback>
                  <p:oleObj name="Equation" r:id="rId11" imgW="119376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863" y="3716263"/>
                          <a:ext cx="3370262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409107"/>
                </p:ext>
              </p:extLst>
            </p:nvPr>
          </p:nvGraphicFramePr>
          <p:xfrm>
            <a:off x="5334000" y="3573016"/>
            <a:ext cx="3276600" cy="1077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5" name="Equation" r:id="rId13" imgW="1193800" imgH="393700" progId="Equation.3">
                    <p:embed/>
                  </p:oleObj>
                </mc:Choice>
                <mc:Fallback>
                  <p:oleObj name="Equation" r:id="rId13" imgW="1193800" imgH="393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3573016"/>
                          <a:ext cx="3276600" cy="1077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457200" y="2997324"/>
              <a:ext cx="4038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dirty="0" smtClean="0">
                  <a:solidFill>
                    <a:srgbClr val="CC0000"/>
                  </a:solidFill>
                </a:rPr>
                <a:t>    </a:t>
              </a:r>
              <a:r>
                <a:rPr lang="zh-CN" altLang="en-US" dirty="0" smtClean="0">
                  <a:solidFill>
                    <a:srgbClr val="00B050"/>
                  </a:solidFill>
                </a:rPr>
                <a:t>匀加速</a:t>
              </a:r>
              <a:r>
                <a:rPr lang="zh-CN" altLang="en-US" dirty="0" smtClean="0">
                  <a:solidFill>
                    <a:srgbClr val="CC0000"/>
                  </a:solidFill>
                </a:rPr>
                <a:t>直线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运动</a:t>
              </a:r>
            </a:p>
          </p:txBody>
        </p:sp>
        <p:graphicFrame>
          <p:nvGraphicFramePr>
            <p:cNvPr id="1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786081"/>
                </p:ext>
              </p:extLst>
            </p:nvPr>
          </p:nvGraphicFramePr>
          <p:xfrm>
            <a:off x="5334000" y="2997324"/>
            <a:ext cx="18288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6" name="Equation" r:id="rId15" imgW="698500" imgH="228600" progId="Equation.3">
                    <p:embed/>
                  </p:oleObj>
                </mc:Choice>
                <mc:Fallback>
                  <p:oleObj name="Equation" r:id="rId15" imgW="698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2997324"/>
                          <a:ext cx="18288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381000" y="4500711"/>
            <a:ext cx="8458200" cy="1952625"/>
            <a:chOff x="381000" y="4500711"/>
            <a:chExt cx="8458200" cy="1952625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57200" y="4500711"/>
              <a:ext cx="3962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smtClean="0">
                  <a:solidFill>
                    <a:srgbClr val="CC0000"/>
                  </a:solidFill>
                </a:rPr>
                <a:t>    </a:t>
              </a:r>
              <a:r>
                <a:rPr lang="zh-CN" altLang="en-US" smtClean="0">
                  <a:solidFill>
                    <a:srgbClr val="CC0000"/>
                  </a:solidFill>
                </a:rPr>
                <a:t>抛体</a:t>
              </a:r>
              <a:r>
                <a:rPr lang="zh-CN" altLang="en-US" smtClean="0"/>
                <a:t>运动</a:t>
              </a:r>
            </a:p>
          </p:txBody>
        </p:sp>
        <p:grpSp>
          <p:nvGrpSpPr>
            <p:cNvPr id="20" name="Group 7"/>
            <p:cNvGrpSpPr>
              <a:grpSpLocks/>
            </p:cNvGrpSpPr>
            <p:nvPr/>
          </p:nvGrpSpPr>
          <p:grpSpPr bwMode="auto">
            <a:xfrm>
              <a:off x="381000" y="5034111"/>
              <a:ext cx="1524000" cy="1298575"/>
              <a:chOff x="144" y="1728"/>
              <a:chExt cx="960" cy="818"/>
            </a:xfrm>
          </p:grpSpPr>
          <p:graphicFrame>
            <p:nvGraphicFramePr>
              <p:cNvPr id="21" name="Object 8"/>
              <p:cNvGraphicFramePr>
                <a:graphicFrameLocks noChangeAspect="1"/>
              </p:cNvGraphicFramePr>
              <p:nvPr/>
            </p:nvGraphicFramePr>
            <p:xfrm>
              <a:off x="288" y="1728"/>
              <a:ext cx="672" cy="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7" name="Equation" r:id="rId17" imgW="419100" imgH="228600" progId="Equation.3">
                      <p:embed/>
                    </p:oleObj>
                  </mc:Choice>
                  <mc:Fallback>
                    <p:oleObj name="Equation" r:id="rId17" imgW="4191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728"/>
                            <a:ext cx="672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9"/>
              <p:cNvGraphicFramePr>
                <a:graphicFrameLocks noChangeAspect="1"/>
              </p:cNvGraphicFramePr>
              <p:nvPr/>
            </p:nvGraphicFramePr>
            <p:xfrm>
              <a:off x="288" y="2112"/>
              <a:ext cx="816" cy="4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8" name="Equation" r:id="rId19" imgW="533169" imgH="241195" progId="Equation.3">
                      <p:embed/>
                    </p:oleObj>
                  </mc:Choice>
                  <mc:Fallback>
                    <p:oleObj name="Equation" r:id="rId19" imgW="533169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2112"/>
                            <a:ext cx="816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AutoShape 10"/>
              <p:cNvSpPr>
                <a:spLocks/>
              </p:cNvSpPr>
              <p:nvPr/>
            </p:nvSpPr>
            <p:spPr bwMode="auto">
              <a:xfrm>
                <a:off x="144" y="1968"/>
                <a:ext cx="144" cy="384"/>
              </a:xfrm>
              <a:prstGeom prst="leftBrace">
                <a:avLst>
                  <a:gd name="adj1" fmla="val 22222"/>
                  <a:gd name="adj2" fmla="val 50000"/>
                </a:avLst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4" name="Group 11"/>
            <p:cNvGrpSpPr>
              <a:grpSpLocks/>
            </p:cNvGrpSpPr>
            <p:nvPr/>
          </p:nvGrpSpPr>
          <p:grpSpPr bwMode="auto">
            <a:xfrm>
              <a:off x="2209800" y="5034111"/>
              <a:ext cx="2971800" cy="1370013"/>
              <a:chOff x="1584" y="1728"/>
              <a:chExt cx="1872" cy="863"/>
            </a:xfrm>
          </p:grpSpPr>
          <p:graphicFrame>
            <p:nvGraphicFramePr>
              <p:cNvPr id="25" name="Object 12"/>
              <p:cNvGraphicFramePr>
                <a:graphicFrameLocks noChangeAspect="1"/>
              </p:cNvGraphicFramePr>
              <p:nvPr/>
            </p:nvGraphicFramePr>
            <p:xfrm>
              <a:off x="1776" y="1728"/>
              <a:ext cx="1361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9" name="Equation" r:id="rId21" imgW="825500" imgH="228600" progId="Equation.3">
                      <p:embed/>
                    </p:oleObj>
                  </mc:Choice>
                  <mc:Fallback>
                    <p:oleObj name="Equation" r:id="rId21" imgW="8255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728"/>
                            <a:ext cx="1361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3"/>
              <p:cNvGraphicFramePr>
                <a:graphicFrameLocks noChangeAspect="1"/>
              </p:cNvGraphicFramePr>
              <p:nvPr/>
            </p:nvGraphicFramePr>
            <p:xfrm>
              <a:off x="1776" y="2160"/>
              <a:ext cx="1680" cy="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00" name="Equation" r:id="rId23" imgW="1079032" imgH="241195" progId="Equation.3">
                      <p:embed/>
                    </p:oleObj>
                  </mc:Choice>
                  <mc:Fallback>
                    <p:oleObj name="Equation" r:id="rId23" imgW="1079032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2160"/>
                            <a:ext cx="1680" cy="4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AutoShape 14"/>
              <p:cNvSpPr>
                <a:spLocks/>
              </p:cNvSpPr>
              <p:nvPr/>
            </p:nvSpPr>
            <p:spPr bwMode="auto">
              <a:xfrm>
                <a:off x="1584" y="1968"/>
                <a:ext cx="144" cy="384"/>
              </a:xfrm>
              <a:prstGeom prst="leftBrace">
                <a:avLst>
                  <a:gd name="adj1" fmla="val 22222"/>
                  <a:gd name="adj2" fmla="val 50000"/>
                </a:avLst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8" name="Group 15"/>
            <p:cNvGrpSpPr>
              <a:grpSpLocks/>
            </p:cNvGrpSpPr>
            <p:nvPr/>
          </p:nvGrpSpPr>
          <p:grpSpPr bwMode="auto">
            <a:xfrm>
              <a:off x="5410200" y="4957911"/>
              <a:ext cx="3429000" cy="1495425"/>
              <a:chOff x="3360" y="1680"/>
              <a:chExt cx="2160" cy="942"/>
            </a:xfrm>
          </p:grpSpPr>
          <p:graphicFrame>
            <p:nvGraphicFramePr>
              <p:cNvPr id="29" name="Object 16"/>
              <p:cNvGraphicFramePr>
                <a:graphicFrameLocks noChangeAspect="1"/>
              </p:cNvGraphicFramePr>
              <p:nvPr/>
            </p:nvGraphicFramePr>
            <p:xfrm>
              <a:off x="3504" y="1680"/>
              <a:ext cx="1344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01" name="Equation" r:id="rId25" imgW="889000" imgH="228600" progId="Equation.3">
                      <p:embed/>
                    </p:oleObj>
                  </mc:Choice>
                  <mc:Fallback>
                    <p:oleObj name="Equation" r:id="rId25" imgW="8890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680"/>
                            <a:ext cx="1344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7"/>
              <p:cNvGraphicFramePr>
                <a:graphicFrameLocks noChangeAspect="1"/>
              </p:cNvGraphicFramePr>
              <p:nvPr/>
            </p:nvGraphicFramePr>
            <p:xfrm>
              <a:off x="3504" y="1920"/>
              <a:ext cx="2016" cy="7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02" name="Equation" r:id="rId27" imgW="1307532" imgH="393529" progId="Equation.3">
                      <p:embed/>
                    </p:oleObj>
                  </mc:Choice>
                  <mc:Fallback>
                    <p:oleObj name="Equation" r:id="rId27" imgW="1307532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920"/>
                            <a:ext cx="2016" cy="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AutoShape 18"/>
              <p:cNvSpPr>
                <a:spLocks/>
              </p:cNvSpPr>
              <p:nvPr/>
            </p:nvSpPr>
            <p:spPr bwMode="auto">
              <a:xfrm>
                <a:off x="3360" y="1920"/>
                <a:ext cx="144" cy="384"/>
              </a:xfrm>
              <a:prstGeom prst="leftBrace">
                <a:avLst>
                  <a:gd name="adj1" fmla="val 22222"/>
                  <a:gd name="adj2" fmla="val 50000"/>
                </a:avLst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1C1C1C"/>
                  </a:solidFill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255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014B99A2-00F1-4C9E-93FE-935106A427CF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954540" y="620686"/>
            <a:ext cx="450638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CC0000"/>
                </a:solidFill>
                <a:latin typeface="宋体" charset="-122"/>
              </a:rPr>
              <a:t>5.  </a:t>
            </a:r>
            <a:r>
              <a:rPr kumimoji="1" lang="zh-CN" altLang="en-US" sz="2800" b="1" dirty="0" smtClean="0">
                <a:solidFill>
                  <a:srgbClr val="CC0000"/>
                </a:solidFill>
                <a:latin typeface="宋体" charset="-122"/>
              </a:rPr>
              <a:t>曲线运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1"/>
              <p:cNvSpPr txBox="1">
                <a:spLocks noChangeArrowheads="1"/>
              </p:cNvSpPr>
              <p:nvPr/>
            </p:nvSpPr>
            <p:spPr bwMode="auto">
              <a:xfrm>
                <a:off x="381000" y="1340768"/>
                <a:ext cx="7061709" cy="523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itchFamily="2" charset="2"/>
                  <a:buChar char="Ø"/>
                </a:pPr>
                <a:r>
                  <a:rPr kumimoji="1" lang="en-US" altLang="zh-CN" dirty="0" smtClean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自然坐标系（切线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kumimoji="1" lang="en-US" altLang="zh-CN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</a:rPr>
                              <m:t>𝒆</m:t>
                            </m:r>
                          </m:e>
                        </m:acc>
                      </m:e>
                      <m:sub>
                        <m:r>
                          <a:rPr kumimoji="1"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</a:rPr>
                          <m:t>𝒕</m:t>
                        </m:r>
                      </m:sub>
                    </m:sSub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、法线方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kumimoji="1"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_GB2312" pitchFamily="49" charset="-122"/>
                              </a:rPr>
                            </m:ctrlPr>
                          </m:accPr>
                          <m:e>
                            <m:r>
                              <a:rPr kumimoji="1"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  <a:ea typeface="楷体_GB2312" pitchFamily="49" charset="-122"/>
                              </a:rPr>
                              <m:t>𝒆</m:t>
                            </m:r>
                          </m:e>
                        </m:acc>
                      </m:e>
                      <m:sub>
                        <m:r>
                          <a:rPr kumimoji="1"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  <a:ea typeface="楷体_GB2312" pitchFamily="49" charset="-122"/>
                          </a:rPr>
                          <m:t>𝒏</m:t>
                        </m:r>
                      </m:sub>
                    </m:sSub>
                    <m:r>
                      <a:rPr kumimoji="1" lang="en-US" altLang="zh-CN" i="1">
                        <a:solidFill>
                          <a:srgbClr val="000000"/>
                        </a:solidFill>
                        <a:latin typeface="Cambria Math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kumimoji="1" lang="zh-CN" altLang="en-US" dirty="0" smtClean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）</a:t>
                </a:r>
                <a:endParaRPr kumimoji="1" lang="zh-CN" altLang="en-US" dirty="0" smtClean="0">
                  <a:solidFill>
                    <a:srgbClr val="000000"/>
                  </a:solidFill>
                  <a:latin typeface="宋体" charset="-122"/>
                </a:endParaRPr>
              </a:p>
            </p:txBody>
          </p:sp>
        </mc:Choice>
        <mc:Fallback xmlns="">
          <p:sp>
            <p:nvSpPr>
              <p:cNvPr id="5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340768"/>
                <a:ext cx="7061709" cy="523875"/>
              </a:xfrm>
              <a:prstGeom prst="rect">
                <a:avLst/>
              </a:prstGeom>
              <a:blipFill rotWithShape="1">
                <a:blip r:embed="rId3"/>
                <a:stretch>
                  <a:fillRect l="-1554" t="-13953" r="-6736" b="-290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381000" y="1988840"/>
            <a:ext cx="4760722" cy="1008063"/>
            <a:chOff x="381000" y="2133574"/>
            <a:chExt cx="4760722" cy="1008063"/>
          </a:xfrm>
        </p:grpSpPr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381000" y="2408211"/>
              <a:ext cx="2294159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smtClean="0"/>
                <a:t>   </a:t>
              </a:r>
              <a:r>
                <a:rPr lang="zh-CN" altLang="en-US" smtClean="0"/>
                <a:t>速度</a:t>
              </a:r>
            </a:p>
          </p:txBody>
        </p:sp>
        <p:graphicFrame>
          <p:nvGraphicFramePr>
            <p:cNvPr id="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789577"/>
                </p:ext>
              </p:extLst>
            </p:nvPr>
          </p:nvGraphicFramePr>
          <p:xfrm>
            <a:off x="2123810" y="2133574"/>
            <a:ext cx="3017912" cy="100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8" name="Equation" r:id="rId4" imgW="838080" imgH="368280" progId="Equation.DSMT4">
                    <p:embed/>
                  </p:oleObj>
                </mc:Choice>
                <mc:Fallback>
                  <p:oleObj name="Equation" r:id="rId4" imgW="8380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810" y="2133574"/>
                          <a:ext cx="3017912" cy="100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403920" y="3140968"/>
            <a:ext cx="7416800" cy="1345829"/>
            <a:chOff x="403920" y="3140968"/>
            <a:chExt cx="7416800" cy="1345829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338883"/>
                </p:ext>
              </p:extLst>
            </p:nvPr>
          </p:nvGraphicFramePr>
          <p:xfrm>
            <a:off x="1018283" y="3875609"/>
            <a:ext cx="3032125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9" name="Equation" r:id="rId6" imgW="2323800" imgH="583920" progId="Equation.DSMT4">
                    <p:embed/>
                  </p:oleObj>
                </mc:Choice>
                <mc:Fallback>
                  <p:oleObj name="Equation" r:id="rId6" imgW="232380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283" y="3875609"/>
                          <a:ext cx="3032125" cy="598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403920" y="3140968"/>
              <a:ext cx="4038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kumimoji="1" lang="en-US" altLang="zh-CN" sz="2800" b="1" dirty="0" smtClean="0">
                  <a:solidFill>
                    <a:srgbClr val="333333"/>
                  </a:solidFill>
                  <a:latin typeface="Times New Roman" pitchFamily="18" charset="0"/>
                </a:rPr>
                <a:t>    </a:t>
              </a:r>
              <a:r>
                <a:rPr kumimoji="1" lang="zh-CN" altLang="en-US" sz="2800" b="1" dirty="0" smtClean="0">
                  <a:solidFill>
                    <a:srgbClr val="333333"/>
                  </a:solidFill>
                  <a:latin typeface="Times New Roman" pitchFamily="18" charset="0"/>
                </a:rPr>
                <a:t>曲线</a:t>
              </a:r>
              <a:r>
                <a:rPr kumimoji="1" lang="zh-CN" altLang="zh-CN" sz="2800" b="1" dirty="0" smtClean="0">
                  <a:solidFill>
                    <a:srgbClr val="333333"/>
                  </a:solidFill>
                  <a:latin typeface="Times New Roman" pitchFamily="18" charset="0"/>
                </a:rPr>
                <a:t>运动</a:t>
              </a:r>
              <a:r>
                <a:rPr kumimoji="1" lang="zh-CN" altLang="en-US" sz="2800" b="1" dirty="0" smtClean="0">
                  <a:solidFill>
                    <a:srgbClr val="333333"/>
                  </a:solidFill>
                  <a:latin typeface="Times New Roman" pitchFamily="18" charset="0"/>
                </a:rPr>
                <a:t>的加速度</a:t>
              </a: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862374"/>
                </p:ext>
              </p:extLst>
            </p:nvPr>
          </p:nvGraphicFramePr>
          <p:xfrm>
            <a:off x="5052120" y="3818459"/>
            <a:ext cx="2768600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0" name="Equation" r:id="rId8" imgW="2286000" imgH="660400" progId="Equation.3">
                    <p:embed/>
                  </p:oleObj>
                </mc:Choice>
                <mc:Fallback>
                  <p:oleObj name="Equation" r:id="rId8" imgW="22860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2120" y="3818459"/>
                          <a:ext cx="2768600" cy="668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251520" y="4551883"/>
            <a:ext cx="5003254" cy="2045469"/>
            <a:chOff x="251520" y="4551883"/>
            <a:chExt cx="5003254" cy="2045469"/>
          </a:xfrm>
        </p:grpSpPr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556320" y="4732859"/>
              <a:ext cx="2895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CC0000"/>
                  </a:solidFill>
                  <a:latin typeface="Times New Roman" pitchFamily="18" charset="0"/>
                </a:rPr>
                <a:t>切向</a:t>
              </a:r>
              <a:r>
                <a:rPr kumimoji="1" lang="zh-CN" altLang="en-US" sz="2800" b="1" smtClean="0">
                  <a:solidFill>
                    <a:srgbClr val="333333"/>
                  </a:solidFill>
                  <a:latin typeface="Times New Roman" pitchFamily="18" charset="0"/>
                </a:rPr>
                <a:t>加速度</a:t>
              </a:r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170712"/>
                </p:ext>
              </p:extLst>
            </p:nvPr>
          </p:nvGraphicFramePr>
          <p:xfrm>
            <a:off x="2987824" y="4551883"/>
            <a:ext cx="2266950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1" name="Equation" r:id="rId10" imgW="825480" imgH="406080" progId="Equation.DSMT4">
                    <p:embed/>
                  </p:oleObj>
                </mc:Choice>
                <mc:Fallback>
                  <p:oleObj name="Equation" r:id="rId10" imgW="8254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4551883"/>
                          <a:ext cx="2266950" cy="98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556320" y="5799659"/>
              <a:ext cx="2590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0000FF"/>
                  </a:solidFill>
                  <a:latin typeface="Times New Roman" pitchFamily="18" charset="0"/>
                </a:rPr>
                <a:t>法向</a:t>
              </a:r>
              <a:r>
                <a:rPr kumimoji="1" lang="zh-CN" altLang="en-US" sz="2800" b="1" smtClean="0">
                  <a:solidFill>
                    <a:srgbClr val="333333"/>
                  </a:solidFill>
                  <a:latin typeface="Times New Roman" pitchFamily="18" charset="0"/>
                </a:rPr>
                <a:t>加速度</a:t>
              </a:r>
            </a:p>
          </p:txBody>
        </p:sp>
        <p:graphicFrame>
          <p:nvGraphicFramePr>
            <p:cNvPr id="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802090"/>
                </p:ext>
              </p:extLst>
            </p:nvPr>
          </p:nvGraphicFramePr>
          <p:xfrm>
            <a:off x="3146549" y="5448002"/>
            <a:ext cx="1300163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2" name="Equation" r:id="rId12" imgW="495000" imgH="419040" progId="Equation.DSMT4">
                    <p:embed/>
                  </p:oleObj>
                </mc:Choice>
                <mc:Fallback>
                  <p:oleObj name="Equation" r:id="rId12" imgW="4950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549" y="5448002"/>
                          <a:ext cx="1300163" cy="1149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11"/>
            <p:cNvSpPr>
              <a:spLocks/>
            </p:cNvSpPr>
            <p:nvPr/>
          </p:nvSpPr>
          <p:spPr bwMode="auto">
            <a:xfrm>
              <a:off x="251520" y="4961459"/>
              <a:ext cx="304800" cy="1143000"/>
            </a:xfrm>
            <a:prstGeom prst="leftBrace">
              <a:avLst>
                <a:gd name="adj1" fmla="val 31250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5759896" y="4839246"/>
            <a:ext cx="327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宋体"/>
              </a:rPr>
              <a:t>反映速度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/>
              </a:rPr>
              <a:t>大小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/>
              </a:rPr>
              <a:t>的变化</a:t>
            </a:r>
            <a:endParaRPr kumimoji="1" lang="zh-CN" altLang="en-US" sz="2400" b="1" i="1" dirty="0">
              <a:solidFill>
                <a:srgbClr val="FF0000"/>
              </a:solidFill>
              <a:latin typeface="Times New Roman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5868144" y="5517232"/>
            <a:ext cx="3024336" cy="936104"/>
            <a:chOff x="5868144" y="5517232"/>
            <a:chExt cx="3024336" cy="936104"/>
          </a:xfrm>
        </p:grpSpPr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5868144" y="5517232"/>
              <a:ext cx="280831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dirty="0" smtClean="0"/>
                <a:t>（指向曲线凹面）</a:t>
              </a:r>
            </a:p>
          </p:txBody>
        </p:sp>
        <p:sp>
          <p:nvSpPr>
            <p:cNvPr id="22" name="Text Box 12"/>
            <p:cNvSpPr txBox="1">
              <a:spLocks noChangeArrowheads="1"/>
            </p:cNvSpPr>
            <p:nvPr/>
          </p:nvSpPr>
          <p:spPr bwMode="auto">
            <a:xfrm>
              <a:off x="5868144" y="5991374"/>
              <a:ext cx="3024336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宋体"/>
                </a:rPr>
                <a:t>反映速度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/>
                </a:rPr>
                <a:t>方向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宋体"/>
                </a:rPr>
                <a:t>的变化</a:t>
              </a:r>
              <a:endParaRPr kumimoji="1" lang="zh-CN" altLang="en-US" sz="2400" b="1" i="1" dirty="0">
                <a:solidFill>
                  <a:srgbClr val="FF0000"/>
                </a:solidFill>
                <a:latin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436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脚占位符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E06CFD61-90AD-4517-9D60-EF7C79C04503}" type="slidenum">
              <a:rPr lang="en-US" altLang="zh-CN" sz="1600">
                <a:solidFill>
                  <a:srgbClr val="000066"/>
                </a:solidFill>
                <a:latin typeface="Arial" charset="0"/>
              </a:rPr>
              <a:pPr eaLnBrk="1" hangingPunct="1"/>
              <a:t>7</a:t>
            </a:fld>
            <a:endParaRPr lang="en-US" altLang="zh-CN" sz="1600">
              <a:solidFill>
                <a:srgbClr val="000066"/>
              </a:solidFill>
              <a:latin typeface="Arial" charset="0"/>
            </a:endParaRPr>
          </a:p>
        </p:txBody>
      </p:sp>
      <p:grpSp>
        <p:nvGrpSpPr>
          <p:cNvPr id="5124" name="Group 29"/>
          <p:cNvGrpSpPr>
            <a:grpSpLocks/>
          </p:cNvGrpSpPr>
          <p:nvPr/>
        </p:nvGrpSpPr>
        <p:grpSpPr bwMode="auto">
          <a:xfrm>
            <a:off x="611560" y="596777"/>
            <a:ext cx="7943850" cy="2471738"/>
            <a:chOff x="240" y="2448"/>
            <a:chExt cx="5004" cy="1557"/>
          </a:xfrm>
        </p:grpSpPr>
        <p:sp>
          <p:nvSpPr>
            <p:cNvPr id="5125" name="Rectangle 19"/>
            <p:cNvSpPr>
              <a:spLocks noChangeArrowheads="1"/>
            </p:cNvSpPr>
            <p:nvPr/>
          </p:nvSpPr>
          <p:spPr bwMode="auto">
            <a:xfrm>
              <a:off x="576" y="2448"/>
              <a:ext cx="2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CC0000"/>
                  </a:solidFill>
                  <a:latin typeface="宋体" charset="-122"/>
                </a:rPr>
                <a:t>6</a:t>
              </a:r>
              <a:r>
                <a:rPr kumimoji="1" lang="en-US" altLang="zh-CN" sz="2800" b="1" dirty="0" smtClean="0">
                  <a:solidFill>
                    <a:srgbClr val="CC0000"/>
                  </a:solidFill>
                  <a:latin typeface="宋体" charset="-122"/>
                </a:rPr>
                <a:t>.  </a:t>
              </a:r>
              <a:r>
                <a:rPr kumimoji="1" lang="zh-CN" altLang="en-US" sz="2800" b="1" dirty="0" smtClean="0">
                  <a:solidFill>
                    <a:srgbClr val="CC0000"/>
                  </a:solidFill>
                  <a:latin typeface="宋体" charset="-122"/>
                </a:rPr>
                <a:t>圆周运动</a:t>
              </a:r>
            </a:p>
          </p:txBody>
        </p:sp>
        <p:grpSp>
          <p:nvGrpSpPr>
            <p:cNvPr id="5126" name="Group 20"/>
            <p:cNvGrpSpPr>
              <a:grpSpLocks/>
            </p:cNvGrpSpPr>
            <p:nvPr/>
          </p:nvGrpSpPr>
          <p:grpSpPr bwMode="auto">
            <a:xfrm>
              <a:off x="240" y="2766"/>
              <a:ext cx="2208" cy="681"/>
              <a:chOff x="240" y="1614"/>
              <a:chExt cx="2208" cy="681"/>
            </a:xfrm>
          </p:grpSpPr>
          <p:sp>
            <p:nvSpPr>
              <p:cNvPr id="5132" name="Text Box 21"/>
              <p:cNvSpPr txBox="1">
                <a:spLocks noChangeArrowheads="1"/>
              </p:cNvSpPr>
              <p:nvPr/>
            </p:nvSpPr>
            <p:spPr bwMode="auto">
              <a:xfrm>
                <a:off x="240" y="1765"/>
                <a:ext cx="15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itchFamily="2" charset="2"/>
                  <a:buChar char="Ø"/>
                </a:pPr>
                <a:r>
                  <a:rPr kumimoji="1" lang="en-US" altLang="zh-CN" dirty="0" smtClean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宋体" charset="-122"/>
                  </a:rPr>
                  <a:t>角速度</a:t>
                </a:r>
              </a:p>
            </p:txBody>
          </p:sp>
          <p:graphicFrame>
            <p:nvGraphicFramePr>
              <p:cNvPr id="513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5169062"/>
                  </p:ext>
                </p:extLst>
              </p:nvPr>
            </p:nvGraphicFramePr>
            <p:xfrm>
              <a:off x="1413" y="1614"/>
              <a:ext cx="1035" cy="6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6" name="Equation" r:id="rId3" imgW="698400" imgH="368280" progId="Equation.DSMT4">
                      <p:embed/>
                    </p:oleObj>
                  </mc:Choice>
                  <mc:Fallback>
                    <p:oleObj name="Equation" r:id="rId3" imgW="69840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1614"/>
                            <a:ext cx="1035" cy="6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7" name="Group 23"/>
            <p:cNvGrpSpPr>
              <a:grpSpLocks/>
            </p:cNvGrpSpPr>
            <p:nvPr/>
          </p:nvGrpSpPr>
          <p:grpSpPr bwMode="auto">
            <a:xfrm>
              <a:off x="3072" y="2717"/>
              <a:ext cx="2172" cy="789"/>
              <a:chOff x="288" y="2189"/>
              <a:chExt cx="2172" cy="789"/>
            </a:xfrm>
          </p:grpSpPr>
          <p:sp>
            <p:nvSpPr>
              <p:cNvPr id="5130" name="Text Box 24"/>
              <p:cNvSpPr txBox="1">
                <a:spLocks noChangeArrowheads="1"/>
              </p:cNvSpPr>
              <p:nvPr/>
            </p:nvSpPr>
            <p:spPr bwMode="auto">
              <a:xfrm>
                <a:off x="288" y="2416"/>
                <a:ext cx="16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itchFamily="2" charset="2"/>
                  <a:buChar char="Ø"/>
                </a:pPr>
                <a:r>
                  <a:rPr kumimoji="1" lang="en-US" altLang="zh-CN" dirty="0" smtClean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宋体" charset="-122"/>
                  </a:rPr>
                  <a:t>角加速度</a:t>
                </a:r>
                <a:r>
                  <a:rPr kumimoji="1" lang="zh-CN" altLang="en-US" dirty="0" smtClean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 </a:t>
                </a:r>
              </a:p>
            </p:txBody>
          </p:sp>
          <p:graphicFrame>
            <p:nvGraphicFramePr>
              <p:cNvPr id="5131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1505782"/>
                  </p:ext>
                </p:extLst>
              </p:nvPr>
            </p:nvGraphicFramePr>
            <p:xfrm>
              <a:off x="1572" y="2189"/>
              <a:ext cx="888" cy="7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7" name="Equation" r:id="rId5" imgW="469800" imgH="368280" progId="Equation.DSMT4">
                      <p:embed/>
                    </p:oleObj>
                  </mc:Choice>
                  <mc:Fallback>
                    <p:oleObj name="Equation" r:id="rId5" imgW="46980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2" y="2189"/>
                            <a:ext cx="888" cy="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8" name="Text Box 26"/>
            <p:cNvSpPr txBox="1">
              <a:spLocks noChangeArrowheads="1"/>
            </p:cNvSpPr>
            <p:nvPr/>
          </p:nvSpPr>
          <p:spPr bwMode="auto">
            <a:xfrm>
              <a:off x="240" y="3506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dirty="0" smtClean="0"/>
                <a:t>   </a:t>
              </a:r>
              <a:r>
                <a:rPr lang="zh-CN" altLang="en-US" dirty="0" smtClean="0"/>
                <a:t>速度</a:t>
              </a:r>
            </a:p>
          </p:txBody>
        </p:sp>
        <p:graphicFrame>
          <p:nvGraphicFramePr>
            <p:cNvPr id="512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879953"/>
                </p:ext>
              </p:extLst>
            </p:nvPr>
          </p:nvGraphicFramePr>
          <p:xfrm>
            <a:off x="1677" y="3370"/>
            <a:ext cx="2596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Equation" r:id="rId7" imgW="1231560" imgH="368280" progId="Equation.DSMT4">
                    <p:embed/>
                  </p:oleObj>
                </mc:Choice>
                <mc:Fallback>
                  <p:oleObj name="Equation" r:id="rId7" imgW="123156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3370"/>
                          <a:ext cx="2596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19"/>
          <p:cNvGrpSpPr>
            <a:grpSpLocks/>
          </p:cNvGrpSpPr>
          <p:nvPr/>
        </p:nvGrpSpPr>
        <p:grpSpPr bwMode="auto">
          <a:xfrm>
            <a:off x="251520" y="3140968"/>
            <a:ext cx="8610600" cy="3413125"/>
            <a:chOff x="192" y="441"/>
            <a:chExt cx="5424" cy="2150"/>
          </a:xfrm>
        </p:grpSpPr>
        <p:graphicFrame>
          <p:nvGraphicFramePr>
            <p:cNvPr id="32" name="Object 2"/>
            <p:cNvGraphicFramePr>
              <a:graphicFrameLocks noChangeAspect="1"/>
            </p:cNvGraphicFramePr>
            <p:nvPr/>
          </p:nvGraphicFramePr>
          <p:xfrm>
            <a:off x="576" y="864"/>
            <a:ext cx="210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Equation" r:id="rId9" imgW="2565400" imgH="546100" progId="Equation.3">
                    <p:embed/>
                  </p:oleObj>
                </mc:Choice>
                <mc:Fallback>
                  <p:oleObj name="Equation" r:id="rId9" imgW="2565400" imgH="546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864"/>
                          <a:ext cx="210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"/>
            <p:cNvSpPr>
              <a:spLocks noChangeArrowheads="1"/>
            </p:cNvSpPr>
            <p:nvPr/>
          </p:nvSpPr>
          <p:spPr bwMode="auto">
            <a:xfrm>
              <a:off x="288" y="441"/>
              <a:ext cx="2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kumimoji="1" lang="en-US" altLang="zh-CN" sz="2800" b="1" dirty="0" smtClean="0">
                  <a:solidFill>
                    <a:srgbClr val="333333"/>
                  </a:solidFill>
                  <a:latin typeface="Times New Roman" pitchFamily="18" charset="0"/>
                </a:rPr>
                <a:t>    </a:t>
              </a:r>
              <a:r>
                <a:rPr kumimoji="1" lang="zh-CN" altLang="zh-CN" sz="2800" b="1" dirty="0" smtClean="0">
                  <a:solidFill>
                    <a:srgbClr val="333333"/>
                  </a:solidFill>
                  <a:latin typeface="Times New Roman" pitchFamily="18" charset="0"/>
                </a:rPr>
                <a:t>圆周运动</a:t>
              </a:r>
              <a:r>
                <a:rPr kumimoji="1" lang="zh-CN" altLang="en-US" sz="2800" b="1" dirty="0" smtClean="0">
                  <a:solidFill>
                    <a:srgbClr val="333333"/>
                  </a:solidFill>
                  <a:latin typeface="Times New Roman" pitchFamily="18" charset="0"/>
                </a:rPr>
                <a:t>加速度</a:t>
              </a:r>
            </a:p>
          </p:txBody>
        </p:sp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3216" y="816"/>
            <a:ext cx="1744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Equation" r:id="rId11" imgW="2286000" imgH="660400" progId="Equation.3">
                    <p:embed/>
                  </p:oleObj>
                </mc:Choice>
                <mc:Fallback>
                  <p:oleObj name="Equation" r:id="rId11" imgW="22860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816"/>
                          <a:ext cx="1744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5"/>
            <p:cNvGrpSpPr>
              <a:grpSpLocks/>
            </p:cNvGrpSpPr>
            <p:nvPr/>
          </p:nvGrpSpPr>
          <p:grpSpPr bwMode="auto">
            <a:xfrm>
              <a:off x="192" y="1344"/>
              <a:ext cx="5424" cy="1247"/>
              <a:chOff x="192" y="1392"/>
              <a:chExt cx="5424" cy="1247"/>
            </a:xfrm>
          </p:grpSpPr>
          <p:grpSp>
            <p:nvGrpSpPr>
              <p:cNvPr id="36" name="Group 6"/>
              <p:cNvGrpSpPr>
                <a:grpSpLocks/>
              </p:cNvGrpSpPr>
              <p:nvPr/>
            </p:nvGrpSpPr>
            <p:grpSpPr bwMode="auto">
              <a:xfrm>
                <a:off x="192" y="1392"/>
                <a:ext cx="3792" cy="1247"/>
                <a:chOff x="192" y="1488"/>
                <a:chExt cx="3792" cy="1247"/>
              </a:xfrm>
            </p:grpSpPr>
            <p:sp>
              <p:nvSpPr>
                <p:cNvPr id="39" name="Rectangle 7"/>
                <p:cNvSpPr>
                  <a:spLocks noChangeArrowheads="1"/>
                </p:cNvSpPr>
                <p:nvPr/>
              </p:nvSpPr>
              <p:spPr bwMode="auto">
                <a:xfrm>
                  <a:off x="384" y="1536"/>
                  <a:ext cx="182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8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zh-CN" altLang="en-US" sz="2800" b="1" smtClean="0">
                      <a:solidFill>
                        <a:srgbClr val="CC0000"/>
                      </a:solidFill>
                      <a:latin typeface="Times New Roman" pitchFamily="18" charset="0"/>
                    </a:rPr>
                    <a:t>切向</a:t>
                  </a:r>
                  <a:r>
                    <a:rPr kumimoji="1" lang="zh-CN" altLang="en-US" sz="2800" b="1" smtClean="0">
                      <a:solidFill>
                        <a:srgbClr val="333333"/>
                      </a:solidFill>
                      <a:latin typeface="Times New Roman" pitchFamily="18" charset="0"/>
                    </a:rPr>
                    <a:t>加速度</a:t>
                  </a:r>
                </a:p>
              </p:txBody>
            </p:sp>
            <p:graphicFrame>
              <p:nvGraphicFramePr>
                <p:cNvPr id="40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51104355"/>
                    </p:ext>
                  </p:extLst>
                </p:nvPr>
              </p:nvGraphicFramePr>
              <p:xfrm>
                <a:off x="1728" y="1488"/>
                <a:ext cx="2047" cy="5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11" name="Equation" r:id="rId13" imgW="3314700" imgH="939800" progId="Equation.DSMT4">
                        <p:embed/>
                      </p:oleObj>
                    </mc:Choice>
                    <mc:Fallback>
                      <p:oleObj name="Equation" r:id="rId13" imgW="3314700" imgH="93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1488"/>
                              <a:ext cx="2047" cy="5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" name="Rectangle 9"/>
                <p:cNvSpPr>
                  <a:spLocks noChangeArrowheads="1"/>
                </p:cNvSpPr>
                <p:nvPr/>
              </p:nvSpPr>
              <p:spPr bwMode="auto">
                <a:xfrm>
                  <a:off x="384" y="2208"/>
                  <a:ext cx="163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8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zh-CN" altLang="en-US" sz="2800" b="1" smtClean="0">
                      <a:solidFill>
                        <a:srgbClr val="0000FF"/>
                      </a:solidFill>
                      <a:latin typeface="Times New Roman" pitchFamily="18" charset="0"/>
                    </a:rPr>
                    <a:t>法向</a:t>
                  </a:r>
                  <a:r>
                    <a:rPr kumimoji="1" lang="zh-CN" altLang="en-US" sz="2800" b="1" smtClean="0">
                      <a:solidFill>
                        <a:srgbClr val="333333"/>
                      </a:solidFill>
                      <a:latin typeface="Times New Roman" pitchFamily="18" charset="0"/>
                    </a:rPr>
                    <a:t>加速度</a:t>
                  </a:r>
                </a:p>
              </p:txBody>
            </p:sp>
            <p:graphicFrame>
              <p:nvGraphicFramePr>
                <p:cNvPr id="42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77912334"/>
                    </p:ext>
                  </p:extLst>
                </p:nvPr>
              </p:nvGraphicFramePr>
              <p:xfrm>
                <a:off x="1728" y="1968"/>
                <a:ext cx="2256" cy="7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12" name="Equation" r:id="rId15" imgW="2070100" imgH="673100" progId="Equation.DSMT4">
                        <p:embed/>
                      </p:oleObj>
                    </mc:Choice>
                    <mc:Fallback>
                      <p:oleObj name="Equation" r:id="rId15" imgW="2070100" imgH="673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1968"/>
                              <a:ext cx="2256" cy="7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AutoShape 11"/>
                <p:cNvSpPr>
                  <a:spLocks/>
                </p:cNvSpPr>
                <p:nvPr/>
              </p:nvSpPr>
              <p:spPr bwMode="auto">
                <a:xfrm>
                  <a:off x="192" y="1680"/>
                  <a:ext cx="192" cy="720"/>
                </a:xfrm>
                <a:prstGeom prst="leftBrace">
                  <a:avLst>
                    <a:gd name="adj1" fmla="val 31250"/>
                    <a:gd name="adj2" fmla="val 50000"/>
                  </a:avLst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1C1C1C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auto">
              <a:xfrm>
                <a:off x="3984" y="2112"/>
                <a:ext cx="13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mtClean="0"/>
                  <a:t>（指向圆心）</a:t>
                </a:r>
              </a:p>
            </p:txBody>
          </p:sp>
          <p:sp>
            <p:nvSpPr>
              <p:cNvPr id="38" name="Text Box 13"/>
              <p:cNvSpPr txBox="1">
                <a:spLocks noChangeArrowheads="1"/>
              </p:cNvSpPr>
              <p:nvPr/>
            </p:nvSpPr>
            <p:spPr bwMode="auto">
              <a:xfrm>
                <a:off x="3888" y="1440"/>
                <a:ext cx="17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mtClean="0"/>
                  <a:t>（沿切线方向）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36716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014B99A2-00F1-4C9E-93FE-935106A427CF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9695" y="548680"/>
            <a:ext cx="8152569" cy="2135485"/>
            <a:chOff x="457200" y="4273932"/>
            <a:chExt cx="8152569" cy="2135485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457200" y="4273932"/>
              <a:ext cx="75711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kumimoji="1" lang="zh-CN" altLang="en-US" sz="2800" b="1" dirty="0">
                  <a:solidFill>
                    <a:srgbClr val="333333"/>
                  </a:solidFill>
                  <a:latin typeface="Times New Roman" pitchFamily="18" charset="0"/>
                </a:rPr>
                <a:t>匀变角加速</a:t>
              </a:r>
              <a:r>
                <a:rPr kumimoji="1" lang="zh-CN" altLang="en-US" sz="2800" b="1" dirty="0" smtClean="0">
                  <a:solidFill>
                    <a:srgbClr val="333333"/>
                  </a:solidFill>
                  <a:latin typeface="Times New Roman" pitchFamily="18" charset="0"/>
                </a:rPr>
                <a:t>圆周运动（</a:t>
              </a:r>
              <a:r>
                <a:rPr kumimoji="1" lang="el-GR" altLang="zh-CN" sz="2800" b="1" dirty="0" smtClean="0">
                  <a:solidFill>
                    <a:srgbClr val="333333"/>
                  </a:solidFill>
                  <a:latin typeface="Times New Roman"/>
                  <a:cs typeface="Times New Roman"/>
                </a:rPr>
                <a:t>α</a:t>
              </a:r>
              <a:r>
                <a:rPr kumimoji="1" lang="zh-CN" altLang="en-US" sz="2800" b="1" dirty="0" smtClean="0">
                  <a:solidFill>
                    <a:srgbClr val="333333"/>
                  </a:solidFill>
                  <a:latin typeface="Times New Roman"/>
                  <a:cs typeface="Times New Roman"/>
                </a:rPr>
                <a:t>为常量</a:t>
              </a:r>
              <a:r>
                <a:rPr kumimoji="1" lang="zh-CN" altLang="en-US" sz="2800" b="1" dirty="0" smtClean="0">
                  <a:solidFill>
                    <a:srgbClr val="333333"/>
                  </a:solidFill>
                  <a:latin typeface="Times New Roman" pitchFamily="18" charset="0"/>
                </a:rPr>
                <a:t>）</a:t>
              </a:r>
            </a:p>
          </p:txBody>
        </p:sp>
        <p:graphicFrame>
          <p:nvGraphicFramePr>
            <p:cNvPr id="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207265"/>
                </p:ext>
              </p:extLst>
            </p:nvPr>
          </p:nvGraphicFramePr>
          <p:xfrm>
            <a:off x="609600" y="4879094"/>
            <a:ext cx="3092450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6" name="Equation" r:id="rId3" imgW="876240" imgH="228600" progId="Equation.DSMT4">
                    <p:embed/>
                  </p:oleObj>
                </mc:Choice>
                <mc:Fallback>
                  <p:oleObj name="Equation" r:id="rId3" imgW="876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4879094"/>
                          <a:ext cx="3092450" cy="728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1268498"/>
                </p:ext>
              </p:extLst>
            </p:nvPr>
          </p:nvGraphicFramePr>
          <p:xfrm>
            <a:off x="683568" y="5714092"/>
            <a:ext cx="4005263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7" name="Equation" r:id="rId5" imgW="1358640" imgH="241200" progId="Equation.DSMT4">
                    <p:embed/>
                  </p:oleObj>
                </mc:Choice>
                <mc:Fallback>
                  <p:oleObj name="Equation" r:id="rId5" imgW="1358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5714092"/>
                          <a:ext cx="4005263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169371"/>
                </p:ext>
              </p:extLst>
            </p:nvPr>
          </p:nvGraphicFramePr>
          <p:xfrm>
            <a:off x="4496556" y="4705980"/>
            <a:ext cx="4113213" cy="108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8" name="Equation" r:id="rId7" imgW="1346040" imgH="393480" progId="Equation.DSMT4">
                    <p:embed/>
                  </p:oleObj>
                </mc:Choice>
                <mc:Fallback>
                  <p:oleObj name="Equation" r:id="rId7" imgW="1346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556" y="4705980"/>
                          <a:ext cx="4113213" cy="1082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810418" y="3114652"/>
            <a:ext cx="3643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CC0000"/>
                </a:solidFill>
                <a:latin typeface="Times New Roman" pitchFamily="18" charset="0"/>
              </a:rPr>
              <a:t>三</a:t>
            </a:r>
            <a:r>
              <a:rPr kumimoji="1" lang="en-US" altLang="zh-CN" sz="2800" b="1" dirty="0" smtClean="0">
                <a:solidFill>
                  <a:srgbClr val="CC0000"/>
                </a:solidFill>
                <a:latin typeface="Times New Roman" pitchFamily="18" charset="0"/>
              </a:rPr>
              <a:t>.    </a:t>
            </a:r>
            <a:r>
              <a:rPr kumimoji="1" lang="zh-CN" altLang="en-US" sz="2800" b="1" dirty="0" smtClean="0">
                <a:solidFill>
                  <a:srgbClr val="CC0000"/>
                </a:solidFill>
                <a:latin typeface="Times New Roman" pitchFamily="18" charset="0"/>
              </a:rPr>
              <a:t>相对运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7"/>
              <p:cNvSpPr>
                <a:spLocks noChangeArrowheads="1"/>
              </p:cNvSpPr>
              <p:nvPr/>
            </p:nvSpPr>
            <p:spPr bwMode="auto">
              <a:xfrm>
                <a:off x="200818" y="5374377"/>
                <a:ext cx="7539534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kumimoji="1" lang="en-US" altLang="zh-CN" sz="2800" b="1" dirty="0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kumimoji="1" lang="en-US" altLang="zh-CN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kumimoji="1" lang="zh-CN" altLang="en-US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对</a:t>
                </a:r>
                <a:r>
                  <a:rPr kumimoji="1" lang="en-US" altLang="zh-CN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zh-CN" altLang="en-US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的相对速度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kumimoji="1" lang="en-US" altLang="zh-CN" sz="28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𝐁𝐀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kumimoji="1" lang="en-US" altLang="zh-CN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kumimoji="1" lang="en-US" altLang="zh-CN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1" i="0">
                            <a:solidFill>
                              <a:srgbClr val="0000CC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  <m:r>
                      <a:rPr kumimoji="1" lang="en-US" altLang="zh-CN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kumimoji="1" lang="en-US" altLang="zh-CN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kumimoji="1" lang="en-US" altLang="zh-CN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800" b="1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</m:acc>
                      </m:e>
                      <m:sub>
                        <m:r>
                          <a:rPr kumimoji="1" lang="en-US" altLang="zh-CN" sz="28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𝐀</m:t>
                        </m:r>
                      </m:sub>
                    </m:sSub>
                  </m:oMath>
                </a14:m>
                <a:endParaRPr kumimoji="1" lang="zh-CN" alt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818" y="5374377"/>
                <a:ext cx="7539534" cy="430887"/>
              </a:xfrm>
              <a:prstGeom prst="rect">
                <a:avLst/>
              </a:prstGeom>
              <a:blipFill rotWithShape="1">
                <a:blip r:embed="rId9"/>
                <a:stretch>
                  <a:fillRect l="-2668" t="-30000" b="-5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200818" y="3800453"/>
            <a:ext cx="6196012" cy="1221434"/>
            <a:chOff x="200818" y="3800453"/>
            <a:chExt cx="6196012" cy="1221434"/>
          </a:xfrm>
        </p:grpSpPr>
        <p:grpSp>
          <p:nvGrpSpPr>
            <p:cNvPr id="10" name="Group 16"/>
            <p:cNvGrpSpPr>
              <a:grpSpLocks/>
            </p:cNvGrpSpPr>
            <p:nvPr/>
          </p:nvGrpSpPr>
          <p:grpSpPr bwMode="auto">
            <a:xfrm>
              <a:off x="200818" y="3800453"/>
              <a:ext cx="6196012" cy="522288"/>
              <a:chOff x="657" y="768"/>
              <a:chExt cx="3903" cy="329"/>
            </a:xfrm>
          </p:grpSpPr>
          <p:sp>
            <p:nvSpPr>
              <p:cNvPr id="11" name="Rectangle 17"/>
              <p:cNvSpPr>
                <a:spLocks noChangeArrowheads="1"/>
              </p:cNvSpPr>
              <p:nvPr/>
            </p:nvSpPr>
            <p:spPr bwMode="auto">
              <a:xfrm>
                <a:off x="657" y="799"/>
                <a:ext cx="2943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Ø"/>
                </a:pPr>
                <a:r>
                  <a:rPr kumimoji="1" lang="en-US" altLang="zh-CN" sz="2800" b="1" dirty="0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</a:rPr>
                  <a:t>  </a:t>
                </a:r>
                <a:r>
                  <a:rPr kumimoji="1" lang="zh-CN" altLang="en-US" sz="2800" b="1" dirty="0" smtClean="0">
                    <a:solidFill>
                      <a:srgbClr val="0000CC"/>
                    </a:solidFill>
                    <a:latin typeface="宋体" charset="-122"/>
                  </a:rPr>
                  <a:t>伽利略速度变换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3072" y="768"/>
                  <a:ext cx="1488" cy="3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5889" name="Equation" r:id="rId10" imgW="1091726" imgH="279279" progId="Equation.3">
                          <p:embed/>
                        </p:oleObj>
                      </mc:Choice>
                      <mc:Fallback>
                        <p:oleObj name="Equation" r:id="rId10" imgW="1091726" imgH="279279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072" y="768"/>
                                <a:ext cx="1488" cy="3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0000CC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3072" y="768"/>
                  <a:ext cx="1488" cy="3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5885" name="Equation" r:id="rId12" imgW="1091726" imgH="279279" progId="Equation.3">
                          <p:embed/>
                        </p:oleObj>
                      </mc:Choice>
                      <mc:Fallback>
                        <p:oleObj name="Equation" r:id="rId12" imgW="1091726" imgH="279279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072" y="768"/>
                                <a:ext cx="1488" cy="32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CC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3995936" y="4437112"/>
                  <a:ext cx="239995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zh-CN" altLang="en-US" sz="3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altLang="zh-CN" sz="3200" b="0" i="1" smtClean="0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⃑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32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32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32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3200" b="0" i="1" smtClean="0">
                                <a:latin typeface="Cambria Math"/>
                              </a:rPr>
                              <m:t>𝑢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5936" y="4437112"/>
                  <a:ext cx="2399952" cy="584775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02663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BB3E9E76-6998-4A74-A71E-AA76F20A0C02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323850" y="62547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宋体" charset="-122"/>
              </a:rPr>
              <a:t>一 </a:t>
            </a:r>
            <a:r>
              <a:rPr kumimoji="1" lang="zh-CN" altLang="en-US" sz="2800" b="1" smtClean="0">
                <a:solidFill>
                  <a:srgbClr val="CC0000"/>
                </a:solidFill>
                <a:latin typeface="Times New Roman" pitchFamily="18" charset="0"/>
              </a:rPr>
              <a:t>牛顿运动定律</a:t>
            </a:r>
          </a:p>
        </p:txBody>
      </p:sp>
      <p:sp>
        <p:nvSpPr>
          <p:cNvPr id="3076" name="Rectangle 8"/>
          <p:cNvSpPr>
            <a:spLocks noChangeArrowheads="1"/>
          </p:cNvSpPr>
          <p:nvPr/>
        </p:nvSpPr>
        <p:spPr bwMode="auto">
          <a:xfrm>
            <a:off x="474663" y="1216025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Times New Roman" pitchFamily="18" charset="0"/>
              </a:rPr>
              <a:t>第一定律：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itchFamily="18" charset="0"/>
              </a:rPr>
              <a:t>惯性和力的概念，惯性系的定义 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077" name="Rectangle 23"/>
          <p:cNvSpPr>
            <a:spLocks noChangeArrowheads="1"/>
          </p:cNvSpPr>
          <p:nvPr/>
        </p:nvSpPr>
        <p:spPr bwMode="auto">
          <a:xfrm>
            <a:off x="490538" y="1935163"/>
            <a:ext cx="6840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Times New Roman" pitchFamily="18" charset="0"/>
              </a:rPr>
              <a:t>第二定律：</a:t>
            </a:r>
            <a:endParaRPr lang="zh-CN" altLang="en-US" sz="2800" b="1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3078" name="Object 32"/>
          <p:cNvGraphicFramePr>
            <a:graphicFrameLocks noChangeAspect="1"/>
          </p:cNvGraphicFramePr>
          <p:nvPr/>
        </p:nvGraphicFramePr>
        <p:xfrm>
          <a:off x="2435225" y="1657350"/>
          <a:ext cx="1412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公式" r:id="rId3" imgW="495085" imgH="393529" progId="Equation.3">
                  <p:embed/>
                </p:oleObj>
              </mc:Choice>
              <mc:Fallback>
                <p:oleObj name="公式" r:id="rId3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657350"/>
                        <a:ext cx="14128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37"/>
          <p:cNvGraphicFramePr>
            <a:graphicFrameLocks noChangeAspect="1"/>
          </p:cNvGraphicFramePr>
          <p:nvPr/>
        </p:nvGraphicFramePr>
        <p:xfrm>
          <a:off x="4235450" y="1993900"/>
          <a:ext cx="13763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993900"/>
                        <a:ext cx="13763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61"/>
          <p:cNvGrpSpPr>
            <a:grpSpLocks/>
          </p:cNvGrpSpPr>
          <p:nvPr/>
        </p:nvGrpSpPr>
        <p:grpSpPr bwMode="auto">
          <a:xfrm>
            <a:off x="2290763" y="2701925"/>
            <a:ext cx="5554662" cy="601663"/>
            <a:chOff x="1785" y="1661"/>
            <a:chExt cx="3499" cy="379"/>
          </a:xfrm>
        </p:grpSpPr>
        <p:sp>
          <p:nvSpPr>
            <p:cNvPr id="3088" name="Rectangle 39"/>
            <p:cNvSpPr>
              <a:spLocks noChangeArrowheads="1"/>
            </p:cNvSpPr>
            <p:nvPr/>
          </p:nvSpPr>
          <p:spPr bwMode="auto">
            <a:xfrm>
              <a:off x="1785" y="1706"/>
              <a:ext cx="3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000000"/>
                  </a:solidFill>
                  <a:latin typeface="宋体" charset="-122"/>
                </a:rPr>
                <a:t>当        时，写作</a:t>
              </a:r>
              <a:endParaRPr lang="zh-CN" altLang="en-US" sz="2800" b="1" smtClean="0">
                <a:solidFill>
                  <a:srgbClr val="CC0000"/>
                </a:solidFill>
                <a:latin typeface="宋体" charset="-122"/>
              </a:endParaRPr>
            </a:p>
          </p:txBody>
        </p:sp>
        <p:graphicFrame>
          <p:nvGraphicFramePr>
            <p:cNvPr id="3089" name="Object 40"/>
            <p:cNvGraphicFramePr>
              <a:graphicFrameLocks noChangeAspect="1"/>
            </p:cNvGraphicFramePr>
            <p:nvPr/>
          </p:nvGraphicFramePr>
          <p:xfrm>
            <a:off x="2109" y="1752"/>
            <a:ext cx="8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8" name="Equation" r:id="rId7" imgW="431613" imgH="139639" progId="Equation.3">
                    <p:embed/>
                  </p:oleObj>
                </mc:Choice>
                <mc:Fallback>
                  <p:oleObj name="Equation" r:id="rId7" imgW="431613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752"/>
                          <a:ext cx="89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Object 41"/>
            <p:cNvGraphicFramePr>
              <a:graphicFrameLocks noChangeAspect="1"/>
            </p:cNvGraphicFramePr>
            <p:nvPr/>
          </p:nvGraphicFramePr>
          <p:xfrm>
            <a:off x="3969" y="1661"/>
            <a:ext cx="90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9" name="公式" r:id="rId9" imgW="507780" imgH="203112" progId="Equation.3">
                    <p:embed/>
                  </p:oleObj>
                </mc:Choice>
                <mc:Fallback>
                  <p:oleObj name="公式" r:id="rId9" imgW="50778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661"/>
                          <a:ext cx="90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EF0FB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EF0FB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1" name="Rectangle 56"/>
          <p:cNvSpPr>
            <a:spLocks noChangeArrowheads="1"/>
          </p:cNvSpPr>
          <p:nvPr/>
        </p:nvSpPr>
        <p:spPr bwMode="auto">
          <a:xfrm>
            <a:off x="539750" y="3390900"/>
            <a:ext cx="4249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Times New Roman" pitchFamily="18" charset="0"/>
              </a:rPr>
              <a:t>第三定律</a:t>
            </a:r>
          </a:p>
        </p:txBody>
      </p:sp>
      <p:graphicFrame>
        <p:nvGraphicFramePr>
          <p:cNvPr id="3082" name="Object 57"/>
          <p:cNvGraphicFramePr>
            <a:graphicFrameLocks noChangeAspect="1"/>
          </p:cNvGraphicFramePr>
          <p:nvPr/>
        </p:nvGraphicFramePr>
        <p:xfrm>
          <a:off x="2339975" y="3357563"/>
          <a:ext cx="16557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11" imgW="545863" imgH="241195" progId="Equation.DSMT4">
                  <p:embed/>
                </p:oleObj>
              </mc:Choice>
              <mc:Fallback>
                <p:oleObj name="Equation" r:id="rId11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357563"/>
                        <a:ext cx="165576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58"/>
          <p:cNvSpPr txBox="1">
            <a:spLocks noChangeArrowheads="1"/>
          </p:cNvSpPr>
          <p:nvPr/>
        </p:nvSpPr>
        <p:spPr bwMode="auto">
          <a:xfrm>
            <a:off x="468313" y="4240213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/>
              <a:t>力的叠加原理</a:t>
            </a:r>
          </a:p>
        </p:txBody>
      </p:sp>
      <p:graphicFrame>
        <p:nvGraphicFramePr>
          <p:cNvPr id="3084" name="Object 59"/>
          <p:cNvGraphicFramePr>
            <a:graphicFrameLocks noChangeAspect="1"/>
          </p:cNvGraphicFramePr>
          <p:nvPr/>
        </p:nvGraphicFramePr>
        <p:xfrm>
          <a:off x="3132138" y="4183063"/>
          <a:ext cx="36004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公式" r:id="rId13" imgW="1282700" imgH="241300" progId="Equation.3">
                  <p:embed/>
                </p:oleObj>
              </mc:Choice>
              <mc:Fallback>
                <p:oleObj name="公式" r:id="rId13" imgW="1282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83063"/>
                        <a:ext cx="36004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60"/>
          <p:cNvSpPr>
            <a:spLocks noChangeArrowheads="1"/>
          </p:cNvSpPr>
          <p:nvPr/>
        </p:nvSpPr>
        <p:spPr bwMode="auto">
          <a:xfrm>
            <a:off x="539750" y="4832350"/>
            <a:ext cx="4824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宋体" charset="-122"/>
              </a:rPr>
              <a:t>国际单位制和量纲</a:t>
            </a:r>
            <a:endParaRPr kumimoji="1" lang="zh-CN" altLang="en-US" sz="2800" b="1" smtClean="0">
              <a:solidFill>
                <a:srgbClr val="000000"/>
              </a:solidFill>
              <a:latin typeface="宋体" charset="-122"/>
            </a:endParaRPr>
          </a:p>
        </p:txBody>
      </p:sp>
      <p:sp>
        <p:nvSpPr>
          <p:cNvPr id="3086" name="Text Box 62"/>
          <p:cNvSpPr txBox="1">
            <a:spLocks noChangeArrowheads="1"/>
          </p:cNvSpPr>
          <p:nvPr/>
        </p:nvSpPr>
        <p:spPr bwMode="auto">
          <a:xfrm>
            <a:off x="539750" y="5480050"/>
            <a:ext cx="548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/>
              <a:t>力学基本单位   </a:t>
            </a:r>
            <a:r>
              <a:rPr lang="en-US" altLang="zh-CN" smtClean="0"/>
              <a:t>m</a:t>
            </a:r>
            <a:r>
              <a:rPr lang="zh-CN" altLang="en-US" smtClean="0"/>
              <a:t>、 </a:t>
            </a:r>
            <a:r>
              <a:rPr lang="en-US" altLang="zh-CN" smtClean="0"/>
              <a:t>kg</a:t>
            </a:r>
            <a:r>
              <a:rPr lang="zh-CN" altLang="en-US" i="1" smtClean="0"/>
              <a:t>、 </a:t>
            </a:r>
            <a:r>
              <a:rPr lang="en-US" altLang="zh-CN" smtClean="0"/>
              <a:t>s</a:t>
            </a:r>
          </a:p>
        </p:txBody>
      </p:sp>
      <p:sp>
        <p:nvSpPr>
          <p:cNvPr id="3087" name="Text Box 63"/>
          <p:cNvSpPr txBox="1">
            <a:spLocks noChangeArrowheads="1"/>
          </p:cNvSpPr>
          <p:nvPr/>
        </p:nvSpPr>
        <p:spPr bwMode="auto">
          <a:xfrm>
            <a:off x="560388" y="6005513"/>
            <a:ext cx="7918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/>
              <a:t>量纲：表示导出量是如何由基本量组成的关系式 </a:t>
            </a:r>
            <a:r>
              <a:rPr lang="en-US" altLang="zh-CN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43241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lloons">
  <a:themeElements>
    <a:clrScheme name="Balloons 10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10">
        <a:dk1>
          <a:srgbClr val="000000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0000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4_1简谐运动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14_1简谐运动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4_1简谐运动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1简谐运动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1简谐运动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6_1简谐运动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14_1简谐运动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4_1简谐运动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1简谐运动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1简谐运动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1简谐运动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</TotalTime>
  <Words>1204</Words>
  <Application>Microsoft Office PowerPoint</Application>
  <PresentationFormat>全屏显示(4:3)</PresentationFormat>
  <Paragraphs>243</Paragraphs>
  <Slides>3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51" baseType="lpstr">
      <vt:lpstr>华文楷体</vt:lpstr>
      <vt:lpstr>楷体_GB2312</vt:lpstr>
      <vt:lpstr>宋体</vt:lpstr>
      <vt:lpstr>Arial</vt:lpstr>
      <vt:lpstr>Book Antiqua</vt:lpstr>
      <vt:lpstr>Calibri</vt:lpstr>
      <vt:lpstr>Cambria Math</vt:lpstr>
      <vt:lpstr>Times New Roman</vt:lpstr>
      <vt:lpstr>Verdana</vt:lpstr>
      <vt:lpstr>Wingdings</vt:lpstr>
      <vt:lpstr>Balloons</vt:lpstr>
      <vt:lpstr>1_Balloons</vt:lpstr>
      <vt:lpstr>2_Balloons</vt:lpstr>
      <vt:lpstr>14_1简谐运动</vt:lpstr>
      <vt:lpstr>3_Balloons</vt:lpstr>
      <vt:lpstr>16_1简谐运动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LAH</cp:lastModifiedBy>
  <cp:revision>30</cp:revision>
  <dcterms:modified xsi:type="dcterms:W3CDTF">2019-04-12T00:55:38Z</dcterms:modified>
</cp:coreProperties>
</file>